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</p:sldMasterIdLst>
  <p:notesMasterIdLst>
    <p:notesMasterId r:id="rId18"/>
  </p:notesMasterIdLst>
  <p:sldIdLst>
    <p:sldId id="315" r:id="rId2"/>
    <p:sldId id="273" r:id="rId3"/>
    <p:sldId id="307" r:id="rId4"/>
    <p:sldId id="308" r:id="rId5"/>
    <p:sldId id="299" r:id="rId6"/>
    <p:sldId id="302" r:id="rId7"/>
    <p:sldId id="305" r:id="rId8"/>
    <p:sldId id="306" r:id="rId9"/>
    <p:sldId id="297" r:id="rId10"/>
    <p:sldId id="298" r:id="rId11"/>
    <p:sldId id="304" r:id="rId12"/>
    <p:sldId id="309" r:id="rId13"/>
    <p:sldId id="310" r:id="rId14"/>
    <p:sldId id="311" r:id="rId15"/>
    <p:sldId id="312" r:id="rId16"/>
    <p:sldId id="313" r:id="rId17"/>
  </p:sldIdLst>
  <p:sldSz cx="9906000" cy="6858000" type="A4"/>
  <p:notesSz cx="6858000" cy="9144000"/>
  <p:custDataLst>
    <p:tags r:id="rId19"/>
  </p:custDataLst>
  <p:defaultTextStyle>
    <a:defPPr>
      <a:defRPr lang="es-E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3333FF"/>
    <a:srgbClr val="FF0000"/>
    <a:srgbClr val="FF0066"/>
    <a:srgbClr val="0000FF"/>
    <a:srgbClr val="66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5252" autoAdjust="0"/>
  </p:normalViewPr>
  <p:slideViewPr>
    <p:cSldViewPr>
      <p:cViewPr varScale="1">
        <p:scale>
          <a:sx n="70" d="100"/>
          <a:sy n="70" d="100"/>
        </p:scale>
        <p:origin x="-912" y="-96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#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D10C1AD-0DC5-4277-9ECA-CC292663C1BE}" type="doc">
      <dgm:prSet loTypeId="urn:microsoft.com/office/officeart/2005/8/layout/hierarchy1" loCatId="hierarchy" qsTypeId="urn:microsoft.com/office/officeart/2005/8/quickstyle/3d1" qsCatId="3D" csTypeId="urn:microsoft.com/office/officeart/2005/8/colors/colorful1#1" csCatId="colorful" phldr="1"/>
      <dgm:spPr/>
      <dgm:t>
        <a:bodyPr/>
        <a:lstStyle/>
        <a:p>
          <a:endParaRPr lang="es-PE"/>
        </a:p>
      </dgm:t>
    </dgm:pt>
    <dgm:pt modelId="{B50BB0C5-4E1B-4570-B7DA-5EA117BEFB16}">
      <dgm:prSet phldrT="[Texto]" custT="1"/>
      <dgm:spPr>
        <a:solidFill>
          <a:srgbClr val="FFFF00">
            <a:alpha val="90000"/>
          </a:srgbClr>
        </a:solidFill>
      </dgm:spPr>
      <dgm:t>
        <a:bodyPr/>
        <a:lstStyle/>
        <a:p>
          <a:pPr rtl="0"/>
          <a:r>
            <a:rPr lang="es-PE" sz="1600" b="1" dirty="0" smtClean="0">
              <a:latin typeface="Times New Roman" pitchFamily="18" charset="0"/>
              <a:cs typeface="Times New Roman" pitchFamily="18" charset="0"/>
            </a:rPr>
            <a:t>INTRODUCCIÓN A LOS NÚMEROS REALES</a:t>
          </a:r>
          <a:endParaRPr lang="es-PE" sz="1600" b="1" dirty="0">
            <a:latin typeface="Times New Roman" pitchFamily="18" charset="0"/>
            <a:cs typeface="Times New Roman" pitchFamily="18" charset="0"/>
          </a:endParaRPr>
        </a:p>
      </dgm:t>
    </dgm:pt>
    <dgm:pt modelId="{51830B18-B0B6-438B-A68B-BD27C640682E}" type="sibTrans" cxnId="{B46004CF-467D-41FE-8846-E27B4DB3A61B}">
      <dgm:prSet/>
      <dgm:spPr/>
      <dgm:t>
        <a:bodyPr/>
        <a:lstStyle/>
        <a:p>
          <a:endParaRPr lang="es-PE"/>
        </a:p>
      </dgm:t>
    </dgm:pt>
    <dgm:pt modelId="{14C6C557-8CF9-4539-8914-59CF11FB3DEA}" type="parTrans" cxnId="{B46004CF-467D-41FE-8846-E27B4DB3A61B}">
      <dgm:prSet/>
      <dgm:spPr/>
      <dgm:t>
        <a:bodyPr/>
        <a:lstStyle/>
        <a:p>
          <a:endParaRPr lang="es-PE"/>
        </a:p>
      </dgm:t>
    </dgm:pt>
    <dgm:pt modelId="{3CA1CAD9-60C4-4DC3-8A1E-4C16B3DB2FE4}">
      <dgm:prSet phldrT="[Texto]" custT="1"/>
      <dgm:spPr>
        <a:solidFill>
          <a:srgbClr val="00B050">
            <a:alpha val="90000"/>
          </a:srgbClr>
        </a:solidFill>
      </dgm:spPr>
      <dgm:t>
        <a:bodyPr/>
        <a:lstStyle/>
        <a:p>
          <a:pPr algn="l" rtl="0"/>
          <a:r>
            <a:rPr kumimoji="0" lang="es-PE" sz="1600" b="1" i="0" u="none" strike="noStrike" cap="none" spc="0" normalizeH="0" baseline="0" noProof="0" dirty="0" smtClean="0">
              <a:ln/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rPr>
            <a:t>OPERACIONES CON ENTEROS</a:t>
          </a:r>
        </a:p>
      </dgm:t>
    </dgm:pt>
    <dgm:pt modelId="{F7871A60-3AA1-42C0-B9E4-56D9FC46F62C}" type="sibTrans" cxnId="{23977D96-6E7D-4FB8-AF2B-BA0D888C3C77}">
      <dgm:prSet/>
      <dgm:spPr/>
      <dgm:t>
        <a:bodyPr/>
        <a:lstStyle/>
        <a:p>
          <a:endParaRPr lang="es-PE"/>
        </a:p>
      </dgm:t>
    </dgm:pt>
    <dgm:pt modelId="{86F78832-BBB5-4A3B-8E9E-720B8DC7CA31}" type="parTrans" cxnId="{23977D96-6E7D-4FB8-AF2B-BA0D888C3C77}">
      <dgm:prSet/>
      <dgm:spPr/>
      <dgm:t>
        <a:bodyPr/>
        <a:lstStyle/>
        <a:p>
          <a:endParaRPr lang="es-PE"/>
        </a:p>
      </dgm:t>
    </dgm:pt>
    <dgm:pt modelId="{954E80D3-6A2D-4845-B233-CFCE7EA5B437}">
      <dgm:prSet custT="1"/>
      <dgm:spPr>
        <a:solidFill>
          <a:srgbClr val="FFFF00">
            <a:alpha val="90000"/>
          </a:srgbClr>
        </a:solidFill>
      </dgm:spPr>
      <dgm:t>
        <a:bodyPr/>
        <a:lstStyle/>
        <a:p>
          <a:pPr algn="just"/>
          <a:r>
            <a:rPr kumimoji="0" lang="es-PE" sz="1600" b="1" i="0" u="none" strike="noStrike" cap="none" spc="0" normalizeH="0" noProof="0" dirty="0" smtClean="0">
              <a:ln/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rPr>
            <a:t>OPERACIONES CON DECIMALES</a:t>
          </a:r>
        </a:p>
      </dgm:t>
    </dgm:pt>
    <dgm:pt modelId="{FD019D2F-72BA-4079-A715-28CF06F23B1A}" type="sibTrans" cxnId="{E007B3C4-3292-49FC-A297-6697B251F1CF}">
      <dgm:prSet/>
      <dgm:spPr/>
      <dgm:t>
        <a:bodyPr/>
        <a:lstStyle/>
        <a:p>
          <a:endParaRPr lang="es-MX"/>
        </a:p>
      </dgm:t>
    </dgm:pt>
    <dgm:pt modelId="{E4435219-CF2D-4F86-83DB-B2E10A55A540}" type="parTrans" cxnId="{E007B3C4-3292-49FC-A297-6697B251F1CF}">
      <dgm:prSet/>
      <dgm:spPr/>
      <dgm:t>
        <a:bodyPr/>
        <a:lstStyle/>
        <a:p>
          <a:endParaRPr lang="es-MX"/>
        </a:p>
      </dgm:t>
    </dgm:pt>
    <dgm:pt modelId="{0C7ED09F-8048-41B8-BDCB-3A6B103FD97B}">
      <dgm:prSet custT="1"/>
      <dgm:spPr>
        <a:solidFill>
          <a:srgbClr val="00B050">
            <a:alpha val="90000"/>
          </a:srgbClr>
        </a:solidFill>
      </dgm:spPr>
      <dgm:t>
        <a:bodyPr anchor="ctr" anchorCtr="1"/>
        <a:lstStyle/>
        <a:p>
          <a:pPr algn="l" rtl="0"/>
          <a:endParaRPr kumimoji="0" lang="es-PE" sz="1600" b="1" i="0" u="none" strike="noStrike" cap="none" spc="0" normalizeH="0" noProof="0" dirty="0" smtClean="0">
            <a:ln/>
            <a:effectLst/>
            <a:uLnTx/>
            <a:uFillTx/>
            <a:latin typeface="Times New Roman" pitchFamily="18" charset="0"/>
            <a:ea typeface="+mj-ea"/>
            <a:cs typeface="Times New Roman" pitchFamily="18" charset="0"/>
          </a:endParaRPr>
        </a:p>
        <a:p>
          <a:pPr algn="l" rtl="0"/>
          <a:endParaRPr kumimoji="0" lang="es-PE" sz="1600" b="1" i="0" u="none" strike="noStrike" cap="none" spc="0" normalizeH="0" noProof="0" dirty="0" smtClean="0">
            <a:ln/>
            <a:effectLst/>
            <a:uLnTx/>
            <a:uFillTx/>
            <a:latin typeface="Times New Roman" pitchFamily="18" charset="0"/>
            <a:ea typeface="+mj-ea"/>
            <a:cs typeface="Times New Roman" pitchFamily="18" charset="0"/>
          </a:endParaRPr>
        </a:p>
        <a:p>
          <a:pPr algn="l" rtl="0"/>
          <a:r>
            <a:rPr kumimoji="0" lang="es-PE" sz="1600" b="1" i="0" u="none" strike="noStrike" cap="none" spc="0" normalizeH="0" noProof="0" dirty="0" smtClean="0">
              <a:ln/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rPr>
            <a:t>OPERACIONES CON FRACCIONES</a:t>
          </a:r>
        </a:p>
        <a:p>
          <a:pPr algn="l" rtl="0"/>
          <a:endParaRPr kumimoji="0" lang="es-PE" sz="1400" b="0" i="0" u="none" strike="noStrike" cap="none" spc="0" normalizeH="0" baseline="0" noProof="0" dirty="0" smtClean="0">
            <a:ln/>
            <a:effectLst/>
            <a:uLnTx/>
            <a:uFillTx/>
            <a:latin typeface="Times New Roman" pitchFamily="18" charset="0"/>
            <a:ea typeface="+mj-ea"/>
            <a:cs typeface="Times New Roman" pitchFamily="18" charset="0"/>
          </a:endParaRPr>
        </a:p>
        <a:p>
          <a:pPr algn="l" rtl="0"/>
          <a:endParaRPr kumimoji="0" lang="es-PE" sz="1400" b="0" i="0" u="none" strike="noStrike" cap="none" spc="0" normalizeH="0" baseline="0" noProof="0" dirty="0" smtClean="0">
            <a:ln/>
            <a:effectLst/>
            <a:uLnTx/>
            <a:uFillTx/>
            <a:latin typeface="Times New Roman" pitchFamily="18" charset="0"/>
            <a:ea typeface="+mj-ea"/>
            <a:cs typeface="Times New Roman" pitchFamily="18" charset="0"/>
          </a:endParaRPr>
        </a:p>
      </dgm:t>
    </dgm:pt>
    <dgm:pt modelId="{E70028C2-B5CA-41B9-A3A2-857964F6959B}" type="sibTrans" cxnId="{E9AB3E65-7B43-4A7A-9544-4EA47078C307}">
      <dgm:prSet/>
      <dgm:spPr/>
      <dgm:t>
        <a:bodyPr/>
        <a:lstStyle/>
        <a:p>
          <a:endParaRPr lang="es-PE"/>
        </a:p>
      </dgm:t>
    </dgm:pt>
    <dgm:pt modelId="{96756C56-8E08-4BC2-9C72-825CF6A94C71}" type="parTrans" cxnId="{E9AB3E65-7B43-4A7A-9544-4EA47078C307}">
      <dgm:prSet/>
      <dgm:spPr/>
      <dgm:t>
        <a:bodyPr/>
        <a:lstStyle/>
        <a:p>
          <a:endParaRPr lang="es-PE"/>
        </a:p>
      </dgm:t>
    </dgm:pt>
    <dgm:pt modelId="{13D5FBB9-9847-4EE8-B71E-08F4655D9C8B}" type="pres">
      <dgm:prSet presAssocID="{6D10C1AD-0DC5-4277-9ECA-CC292663C1B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s-PE"/>
        </a:p>
      </dgm:t>
    </dgm:pt>
    <dgm:pt modelId="{D4B6FC51-954F-43AB-8EE8-F959752A5616}" type="pres">
      <dgm:prSet presAssocID="{B50BB0C5-4E1B-4570-B7DA-5EA117BEFB16}" presName="hierRoot1" presStyleCnt="0"/>
      <dgm:spPr/>
    </dgm:pt>
    <dgm:pt modelId="{30A489D5-2D2A-4ED1-A479-0495F98CED78}" type="pres">
      <dgm:prSet presAssocID="{B50BB0C5-4E1B-4570-B7DA-5EA117BEFB16}" presName="composite" presStyleCnt="0"/>
      <dgm:spPr/>
    </dgm:pt>
    <dgm:pt modelId="{97BCF3A8-6D30-4512-86DA-F583C2F3A08E}" type="pres">
      <dgm:prSet presAssocID="{B50BB0C5-4E1B-4570-B7DA-5EA117BEFB16}" presName="background" presStyleLbl="node0" presStyleIdx="0" presStyleCnt="1"/>
      <dgm:spPr/>
    </dgm:pt>
    <dgm:pt modelId="{F7E455F3-9B8E-46C0-AE52-890D0CBB688C}" type="pres">
      <dgm:prSet presAssocID="{B50BB0C5-4E1B-4570-B7DA-5EA117BEFB16}" presName="text" presStyleLbl="fgAcc0" presStyleIdx="0" presStyleCnt="1">
        <dgm:presLayoutVars>
          <dgm:chPref val="3"/>
        </dgm:presLayoutVars>
      </dgm:prSet>
      <dgm:spPr/>
      <dgm:t>
        <a:bodyPr/>
        <a:lstStyle/>
        <a:p>
          <a:endParaRPr lang="es-PE"/>
        </a:p>
      </dgm:t>
    </dgm:pt>
    <dgm:pt modelId="{EB85F1EF-D255-4197-847D-114FB75E95D4}" type="pres">
      <dgm:prSet presAssocID="{B50BB0C5-4E1B-4570-B7DA-5EA117BEFB16}" presName="hierChild2" presStyleCnt="0"/>
      <dgm:spPr/>
    </dgm:pt>
    <dgm:pt modelId="{332A664F-FFB6-4609-8D87-D534279E6EFE}" type="pres">
      <dgm:prSet presAssocID="{86F78832-BBB5-4A3B-8E9E-720B8DC7CA31}" presName="Name10" presStyleLbl="parChTrans1D2" presStyleIdx="0" presStyleCnt="3"/>
      <dgm:spPr/>
      <dgm:t>
        <a:bodyPr/>
        <a:lstStyle/>
        <a:p>
          <a:endParaRPr lang="es-PE"/>
        </a:p>
      </dgm:t>
    </dgm:pt>
    <dgm:pt modelId="{B600DAB6-7EDF-42A9-9041-BA6141770A57}" type="pres">
      <dgm:prSet presAssocID="{3CA1CAD9-60C4-4DC3-8A1E-4C16B3DB2FE4}" presName="hierRoot2" presStyleCnt="0"/>
      <dgm:spPr/>
    </dgm:pt>
    <dgm:pt modelId="{75E1F979-FA3B-46B8-ABA0-6A9DDFC7A3DC}" type="pres">
      <dgm:prSet presAssocID="{3CA1CAD9-60C4-4DC3-8A1E-4C16B3DB2FE4}" presName="composite2" presStyleCnt="0"/>
      <dgm:spPr/>
    </dgm:pt>
    <dgm:pt modelId="{43329777-BF7C-468E-BA67-326C73A7EEDD}" type="pres">
      <dgm:prSet presAssocID="{3CA1CAD9-60C4-4DC3-8A1E-4C16B3DB2FE4}" presName="background2" presStyleLbl="node2" presStyleIdx="0" presStyleCnt="3"/>
      <dgm:spPr/>
      <dgm:t>
        <a:bodyPr/>
        <a:lstStyle/>
        <a:p>
          <a:endParaRPr lang="es-PE"/>
        </a:p>
      </dgm:t>
    </dgm:pt>
    <dgm:pt modelId="{6055F327-6FBD-46A5-9AD3-C7E7B266F598}" type="pres">
      <dgm:prSet presAssocID="{3CA1CAD9-60C4-4DC3-8A1E-4C16B3DB2FE4}" presName="text2" presStyleLbl="fgAcc2" presStyleIdx="0" presStyleCnt="3" custScaleY="86521">
        <dgm:presLayoutVars>
          <dgm:chPref val="3"/>
        </dgm:presLayoutVars>
      </dgm:prSet>
      <dgm:spPr/>
      <dgm:t>
        <a:bodyPr/>
        <a:lstStyle/>
        <a:p>
          <a:endParaRPr lang="es-PE"/>
        </a:p>
      </dgm:t>
    </dgm:pt>
    <dgm:pt modelId="{80FABF47-ACEC-44EB-81DF-A25EF12A790B}" type="pres">
      <dgm:prSet presAssocID="{3CA1CAD9-60C4-4DC3-8A1E-4C16B3DB2FE4}" presName="hierChild3" presStyleCnt="0"/>
      <dgm:spPr/>
    </dgm:pt>
    <dgm:pt modelId="{FB8E6456-F70F-4D93-A5E1-69DAD85FA27E}" type="pres">
      <dgm:prSet presAssocID="{96756C56-8E08-4BC2-9C72-825CF6A94C71}" presName="Name10" presStyleLbl="parChTrans1D2" presStyleIdx="1" presStyleCnt="3"/>
      <dgm:spPr/>
      <dgm:t>
        <a:bodyPr/>
        <a:lstStyle/>
        <a:p>
          <a:endParaRPr lang="es-PE"/>
        </a:p>
      </dgm:t>
    </dgm:pt>
    <dgm:pt modelId="{ADA619CF-CBAB-45D8-ABF4-9CFFDE83D385}" type="pres">
      <dgm:prSet presAssocID="{0C7ED09F-8048-41B8-BDCB-3A6B103FD97B}" presName="hierRoot2" presStyleCnt="0"/>
      <dgm:spPr/>
    </dgm:pt>
    <dgm:pt modelId="{0BDD7C41-8644-4F9B-A375-B0E85D8737F4}" type="pres">
      <dgm:prSet presAssocID="{0C7ED09F-8048-41B8-BDCB-3A6B103FD97B}" presName="composite2" presStyleCnt="0"/>
      <dgm:spPr/>
    </dgm:pt>
    <dgm:pt modelId="{8CD86951-04B1-4078-8818-E1E8F1392E17}" type="pres">
      <dgm:prSet presAssocID="{0C7ED09F-8048-41B8-BDCB-3A6B103FD97B}" presName="background2" presStyleLbl="node2" presStyleIdx="1" presStyleCnt="3"/>
      <dgm:spPr/>
    </dgm:pt>
    <dgm:pt modelId="{BEB0E2CC-469D-4E50-90C9-99C322826C3B}" type="pres">
      <dgm:prSet presAssocID="{0C7ED09F-8048-41B8-BDCB-3A6B103FD97B}" presName="text2" presStyleLbl="fgAcc2" presStyleIdx="1" presStyleCnt="3" custScaleX="97817" custScaleY="82727">
        <dgm:presLayoutVars>
          <dgm:chPref val="3"/>
        </dgm:presLayoutVars>
      </dgm:prSet>
      <dgm:spPr/>
      <dgm:t>
        <a:bodyPr/>
        <a:lstStyle/>
        <a:p>
          <a:endParaRPr lang="es-PE"/>
        </a:p>
      </dgm:t>
    </dgm:pt>
    <dgm:pt modelId="{62C3DAF0-943E-40D3-9D6D-9A97E7C1424E}" type="pres">
      <dgm:prSet presAssocID="{0C7ED09F-8048-41B8-BDCB-3A6B103FD97B}" presName="hierChild3" presStyleCnt="0"/>
      <dgm:spPr/>
    </dgm:pt>
    <dgm:pt modelId="{01756DAE-0081-4665-B3FA-FEFB5363B22D}" type="pres">
      <dgm:prSet presAssocID="{E4435219-CF2D-4F86-83DB-B2E10A55A540}" presName="Name10" presStyleLbl="parChTrans1D2" presStyleIdx="2" presStyleCnt="3"/>
      <dgm:spPr/>
      <dgm:t>
        <a:bodyPr/>
        <a:lstStyle/>
        <a:p>
          <a:endParaRPr lang="es-MX"/>
        </a:p>
      </dgm:t>
    </dgm:pt>
    <dgm:pt modelId="{1CA98EEF-7211-4A63-A4E7-BC6B19B14DEB}" type="pres">
      <dgm:prSet presAssocID="{954E80D3-6A2D-4845-B233-CFCE7EA5B437}" presName="hierRoot2" presStyleCnt="0"/>
      <dgm:spPr/>
    </dgm:pt>
    <dgm:pt modelId="{DB058176-B900-4072-8E81-73F57B964739}" type="pres">
      <dgm:prSet presAssocID="{954E80D3-6A2D-4845-B233-CFCE7EA5B437}" presName="composite2" presStyleCnt="0"/>
      <dgm:spPr/>
    </dgm:pt>
    <dgm:pt modelId="{BA692F21-C0C7-4A20-8077-1AB8B665C40F}" type="pres">
      <dgm:prSet presAssocID="{954E80D3-6A2D-4845-B233-CFCE7EA5B437}" presName="background2" presStyleLbl="node2" presStyleIdx="2" presStyleCnt="3"/>
      <dgm:spPr/>
    </dgm:pt>
    <dgm:pt modelId="{6C0C543A-68D5-48A5-81FE-0CDFEB8B9F16}" type="pres">
      <dgm:prSet presAssocID="{954E80D3-6A2D-4845-B233-CFCE7EA5B437}" presName="text2" presStyleLbl="fgAcc2" presStyleIdx="2" presStyleCnt="3" custScaleY="84537">
        <dgm:presLayoutVars>
          <dgm:chPref val="3"/>
        </dgm:presLayoutVars>
      </dgm:prSet>
      <dgm:spPr/>
      <dgm:t>
        <a:bodyPr/>
        <a:lstStyle/>
        <a:p>
          <a:endParaRPr lang="es-MX"/>
        </a:p>
      </dgm:t>
    </dgm:pt>
    <dgm:pt modelId="{4607D51B-B9ED-4239-BDA5-3D9B40427677}" type="pres">
      <dgm:prSet presAssocID="{954E80D3-6A2D-4845-B233-CFCE7EA5B437}" presName="hierChild3" presStyleCnt="0"/>
      <dgm:spPr/>
    </dgm:pt>
  </dgm:ptLst>
  <dgm:cxnLst>
    <dgm:cxn modelId="{4A91423B-0980-42EE-A46B-DD0716834EB9}" type="presOf" srcId="{6D10C1AD-0DC5-4277-9ECA-CC292663C1BE}" destId="{13D5FBB9-9847-4EE8-B71E-08F4655D9C8B}" srcOrd="0" destOrd="0" presId="urn:microsoft.com/office/officeart/2005/8/layout/hierarchy1"/>
    <dgm:cxn modelId="{E9AB3E65-7B43-4A7A-9544-4EA47078C307}" srcId="{B50BB0C5-4E1B-4570-B7DA-5EA117BEFB16}" destId="{0C7ED09F-8048-41B8-BDCB-3A6B103FD97B}" srcOrd="1" destOrd="0" parTransId="{96756C56-8E08-4BC2-9C72-825CF6A94C71}" sibTransId="{E70028C2-B5CA-41B9-A3A2-857964F6959B}"/>
    <dgm:cxn modelId="{86C5C19C-907C-454F-8747-EFBCA49193D8}" type="presOf" srcId="{954E80D3-6A2D-4845-B233-CFCE7EA5B437}" destId="{6C0C543A-68D5-48A5-81FE-0CDFEB8B9F16}" srcOrd="0" destOrd="0" presId="urn:microsoft.com/office/officeart/2005/8/layout/hierarchy1"/>
    <dgm:cxn modelId="{B46004CF-467D-41FE-8846-E27B4DB3A61B}" srcId="{6D10C1AD-0DC5-4277-9ECA-CC292663C1BE}" destId="{B50BB0C5-4E1B-4570-B7DA-5EA117BEFB16}" srcOrd="0" destOrd="0" parTransId="{14C6C557-8CF9-4539-8914-59CF11FB3DEA}" sibTransId="{51830B18-B0B6-438B-A68B-BD27C640682E}"/>
    <dgm:cxn modelId="{E7CAB3F1-93CF-4B84-B2C8-54C36BCED9F0}" type="presOf" srcId="{86F78832-BBB5-4A3B-8E9E-720B8DC7CA31}" destId="{332A664F-FFB6-4609-8D87-D534279E6EFE}" srcOrd="0" destOrd="0" presId="urn:microsoft.com/office/officeart/2005/8/layout/hierarchy1"/>
    <dgm:cxn modelId="{E007B3C4-3292-49FC-A297-6697B251F1CF}" srcId="{B50BB0C5-4E1B-4570-B7DA-5EA117BEFB16}" destId="{954E80D3-6A2D-4845-B233-CFCE7EA5B437}" srcOrd="2" destOrd="0" parTransId="{E4435219-CF2D-4F86-83DB-B2E10A55A540}" sibTransId="{FD019D2F-72BA-4079-A715-28CF06F23B1A}"/>
    <dgm:cxn modelId="{23977D96-6E7D-4FB8-AF2B-BA0D888C3C77}" srcId="{B50BB0C5-4E1B-4570-B7DA-5EA117BEFB16}" destId="{3CA1CAD9-60C4-4DC3-8A1E-4C16B3DB2FE4}" srcOrd="0" destOrd="0" parTransId="{86F78832-BBB5-4A3B-8E9E-720B8DC7CA31}" sibTransId="{F7871A60-3AA1-42C0-B9E4-56D9FC46F62C}"/>
    <dgm:cxn modelId="{D42B2DA4-3202-4CD6-AD55-466849AA8341}" type="presOf" srcId="{3CA1CAD9-60C4-4DC3-8A1E-4C16B3DB2FE4}" destId="{6055F327-6FBD-46A5-9AD3-C7E7B266F598}" srcOrd="0" destOrd="0" presId="urn:microsoft.com/office/officeart/2005/8/layout/hierarchy1"/>
    <dgm:cxn modelId="{A6DA72EB-47A8-4096-917C-DECF4CCB3E50}" type="presOf" srcId="{B50BB0C5-4E1B-4570-B7DA-5EA117BEFB16}" destId="{F7E455F3-9B8E-46C0-AE52-890D0CBB688C}" srcOrd="0" destOrd="0" presId="urn:microsoft.com/office/officeart/2005/8/layout/hierarchy1"/>
    <dgm:cxn modelId="{06900215-97A4-43A1-B2F0-61837358381A}" type="presOf" srcId="{0C7ED09F-8048-41B8-BDCB-3A6B103FD97B}" destId="{BEB0E2CC-469D-4E50-90C9-99C322826C3B}" srcOrd="0" destOrd="0" presId="urn:microsoft.com/office/officeart/2005/8/layout/hierarchy1"/>
    <dgm:cxn modelId="{45ADDB22-7A2E-49D7-8324-F8B00800E47C}" type="presOf" srcId="{96756C56-8E08-4BC2-9C72-825CF6A94C71}" destId="{FB8E6456-F70F-4D93-A5E1-69DAD85FA27E}" srcOrd="0" destOrd="0" presId="urn:microsoft.com/office/officeart/2005/8/layout/hierarchy1"/>
    <dgm:cxn modelId="{E5D7D43E-F802-4052-88E3-18B5767852FB}" type="presOf" srcId="{E4435219-CF2D-4F86-83DB-B2E10A55A540}" destId="{01756DAE-0081-4665-B3FA-FEFB5363B22D}" srcOrd="0" destOrd="0" presId="urn:microsoft.com/office/officeart/2005/8/layout/hierarchy1"/>
    <dgm:cxn modelId="{FF2AC88E-479F-4B34-9877-7372F25E9DC8}" type="presParOf" srcId="{13D5FBB9-9847-4EE8-B71E-08F4655D9C8B}" destId="{D4B6FC51-954F-43AB-8EE8-F959752A5616}" srcOrd="0" destOrd="0" presId="urn:microsoft.com/office/officeart/2005/8/layout/hierarchy1"/>
    <dgm:cxn modelId="{ECB0541F-0DBB-4CC0-8923-8D6435F601DF}" type="presParOf" srcId="{D4B6FC51-954F-43AB-8EE8-F959752A5616}" destId="{30A489D5-2D2A-4ED1-A479-0495F98CED78}" srcOrd="0" destOrd="0" presId="urn:microsoft.com/office/officeart/2005/8/layout/hierarchy1"/>
    <dgm:cxn modelId="{DF8C50A5-C942-49E4-B7F3-7C4A1F7731B1}" type="presParOf" srcId="{30A489D5-2D2A-4ED1-A479-0495F98CED78}" destId="{97BCF3A8-6D30-4512-86DA-F583C2F3A08E}" srcOrd="0" destOrd="0" presId="urn:microsoft.com/office/officeart/2005/8/layout/hierarchy1"/>
    <dgm:cxn modelId="{C28059F0-7BD1-4DC6-A009-E203C6DEB624}" type="presParOf" srcId="{30A489D5-2D2A-4ED1-A479-0495F98CED78}" destId="{F7E455F3-9B8E-46C0-AE52-890D0CBB688C}" srcOrd="1" destOrd="0" presId="urn:microsoft.com/office/officeart/2005/8/layout/hierarchy1"/>
    <dgm:cxn modelId="{9FF8FE89-F339-4DE5-AFF5-5A7D0173A4F5}" type="presParOf" srcId="{D4B6FC51-954F-43AB-8EE8-F959752A5616}" destId="{EB85F1EF-D255-4197-847D-114FB75E95D4}" srcOrd="1" destOrd="0" presId="urn:microsoft.com/office/officeart/2005/8/layout/hierarchy1"/>
    <dgm:cxn modelId="{9B597962-7838-4F5F-9BB7-EAA43B6FD50F}" type="presParOf" srcId="{EB85F1EF-D255-4197-847D-114FB75E95D4}" destId="{332A664F-FFB6-4609-8D87-D534279E6EFE}" srcOrd="0" destOrd="0" presId="urn:microsoft.com/office/officeart/2005/8/layout/hierarchy1"/>
    <dgm:cxn modelId="{16A3A8CB-D7C1-423A-B111-AC1B78FC3F0B}" type="presParOf" srcId="{EB85F1EF-D255-4197-847D-114FB75E95D4}" destId="{B600DAB6-7EDF-42A9-9041-BA6141770A57}" srcOrd="1" destOrd="0" presId="urn:microsoft.com/office/officeart/2005/8/layout/hierarchy1"/>
    <dgm:cxn modelId="{0EB93DBE-6F81-4B6A-986A-E48F059F66A7}" type="presParOf" srcId="{B600DAB6-7EDF-42A9-9041-BA6141770A57}" destId="{75E1F979-FA3B-46B8-ABA0-6A9DDFC7A3DC}" srcOrd="0" destOrd="0" presId="urn:microsoft.com/office/officeart/2005/8/layout/hierarchy1"/>
    <dgm:cxn modelId="{9D3FD1A4-E2C6-4A99-8F9C-6CF3B9574E0D}" type="presParOf" srcId="{75E1F979-FA3B-46B8-ABA0-6A9DDFC7A3DC}" destId="{43329777-BF7C-468E-BA67-326C73A7EEDD}" srcOrd="0" destOrd="0" presId="urn:microsoft.com/office/officeart/2005/8/layout/hierarchy1"/>
    <dgm:cxn modelId="{D5DF5CE8-F9AD-4DC5-B5D7-DE721AC77F21}" type="presParOf" srcId="{75E1F979-FA3B-46B8-ABA0-6A9DDFC7A3DC}" destId="{6055F327-6FBD-46A5-9AD3-C7E7B266F598}" srcOrd="1" destOrd="0" presId="urn:microsoft.com/office/officeart/2005/8/layout/hierarchy1"/>
    <dgm:cxn modelId="{329B8994-A606-426F-9A3E-FB810C673451}" type="presParOf" srcId="{B600DAB6-7EDF-42A9-9041-BA6141770A57}" destId="{80FABF47-ACEC-44EB-81DF-A25EF12A790B}" srcOrd="1" destOrd="0" presId="urn:microsoft.com/office/officeart/2005/8/layout/hierarchy1"/>
    <dgm:cxn modelId="{86F6E887-D850-40F0-8E94-7ACD2583E84B}" type="presParOf" srcId="{EB85F1EF-D255-4197-847D-114FB75E95D4}" destId="{FB8E6456-F70F-4D93-A5E1-69DAD85FA27E}" srcOrd="2" destOrd="0" presId="urn:microsoft.com/office/officeart/2005/8/layout/hierarchy1"/>
    <dgm:cxn modelId="{591014DC-C60F-403A-BCCC-BE0A0B44A871}" type="presParOf" srcId="{EB85F1EF-D255-4197-847D-114FB75E95D4}" destId="{ADA619CF-CBAB-45D8-ABF4-9CFFDE83D385}" srcOrd="3" destOrd="0" presId="urn:microsoft.com/office/officeart/2005/8/layout/hierarchy1"/>
    <dgm:cxn modelId="{F3FB4A28-85B7-47CD-9211-88F96DC66B5F}" type="presParOf" srcId="{ADA619CF-CBAB-45D8-ABF4-9CFFDE83D385}" destId="{0BDD7C41-8644-4F9B-A375-B0E85D8737F4}" srcOrd="0" destOrd="0" presId="urn:microsoft.com/office/officeart/2005/8/layout/hierarchy1"/>
    <dgm:cxn modelId="{3E1AC381-5E66-49A6-B74F-301EA70B3156}" type="presParOf" srcId="{0BDD7C41-8644-4F9B-A375-B0E85D8737F4}" destId="{8CD86951-04B1-4078-8818-E1E8F1392E17}" srcOrd="0" destOrd="0" presId="urn:microsoft.com/office/officeart/2005/8/layout/hierarchy1"/>
    <dgm:cxn modelId="{709FFDDD-CD8D-4CAE-AEA0-1B6E2D7B439C}" type="presParOf" srcId="{0BDD7C41-8644-4F9B-A375-B0E85D8737F4}" destId="{BEB0E2CC-469D-4E50-90C9-99C322826C3B}" srcOrd="1" destOrd="0" presId="urn:microsoft.com/office/officeart/2005/8/layout/hierarchy1"/>
    <dgm:cxn modelId="{8D3944FD-B43F-4D56-AEFF-87B3020A40C3}" type="presParOf" srcId="{ADA619CF-CBAB-45D8-ABF4-9CFFDE83D385}" destId="{62C3DAF0-943E-40D3-9D6D-9A97E7C1424E}" srcOrd="1" destOrd="0" presId="urn:microsoft.com/office/officeart/2005/8/layout/hierarchy1"/>
    <dgm:cxn modelId="{D9E0945B-4336-4B77-A467-9AF40B294544}" type="presParOf" srcId="{EB85F1EF-D255-4197-847D-114FB75E95D4}" destId="{01756DAE-0081-4665-B3FA-FEFB5363B22D}" srcOrd="4" destOrd="0" presId="urn:microsoft.com/office/officeart/2005/8/layout/hierarchy1"/>
    <dgm:cxn modelId="{D02FE737-C59F-4DE5-9F18-D9C648A77092}" type="presParOf" srcId="{EB85F1EF-D255-4197-847D-114FB75E95D4}" destId="{1CA98EEF-7211-4A63-A4E7-BC6B19B14DEB}" srcOrd="5" destOrd="0" presId="urn:microsoft.com/office/officeart/2005/8/layout/hierarchy1"/>
    <dgm:cxn modelId="{912BA9FC-83E5-4EDE-A028-D1147225F8FD}" type="presParOf" srcId="{1CA98EEF-7211-4A63-A4E7-BC6B19B14DEB}" destId="{DB058176-B900-4072-8E81-73F57B964739}" srcOrd="0" destOrd="0" presId="urn:microsoft.com/office/officeart/2005/8/layout/hierarchy1"/>
    <dgm:cxn modelId="{6843190C-9668-43DF-A98E-6C3119244FC3}" type="presParOf" srcId="{DB058176-B900-4072-8E81-73F57B964739}" destId="{BA692F21-C0C7-4A20-8077-1AB8B665C40F}" srcOrd="0" destOrd="0" presId="urn:microsoft.com/office/officeart/2005/8/layout/hierarchy1"/>
    <dgm:cxn modelId="{4C905D5A-3E7D-4A73-8D0A-CB0AF37A160D}" type="presParOf" srcId="{DB058176-B900-4072-8E81-73F57B964739}" destId="{6C0C543A-68D5-48A5-81FE-0CDFEB8B9F16}" srcOrd="1" destOrd="0" presId="urn:microsoft.com/office/officeart/2005/8/layout/hierarchy1"/>
    <dgm:cxn modelId="{76D5D421-BF44-44E9-83A2-169E9F068AE6}" type="presParOf" srcId="{1CA98EEF-7211-4A63-A4E7-BC6B19B14DEB}" destId="{4607D51B-B9ED-4239-BDA5-3D9B40427677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1756DAE-0081-4665-B3FA-FEFB5363B22D}">
      <dsp:nvSpPr>
        <dsp:cNvPr id="0" name=""/>
        <dsp:cNvSpPr/>
      </dsp:nvSpPr>
      <dsp:spPr>
        <a:xfrm>
          <a:off x="4461835" y="1935713"/>
          <a:ext cx="3153373" cy="75712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15955"/>
              </a:lnTo>
              <a:lnTo>
                <a:pt x="3153373" y="515955"/>
              </a:lnTo>
              <a:lnTo>
                <a:pt x="3153373" y="757120"/>
              </a:lnTo>
            </a:path>
          </a:pathLst>
        </a:custGeom>
        <a:noFill/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FB8E6456-F70F-4D93-A5E1-69DAD85FA27E}">
      <dsp:nvSpPr>
        <dsp:cNvPr id="0" name=""/>
        <dsp:cNvSpPr/>
      </dsp:nvSpPr>
      <dsp:spPr>
        <a:xfrm>
          <a:off x="4416115" y="1935713"/>
          <a:ext cx="91440" cy="75712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57120"/>
              </a:lnTo>
            </a:path>
          </a:pathLst>
        </a:custGeom>
        <a:noFill/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32A664F-FFB6-4609-8D87-D534279E6EFE}">
      <dsp:nvSpPr>
        <dsp:cNvPr id="0" name=""/>
        <dsp:cNvSpPr/>
      </dsp:nvSpPr>
      <dsp:spPr>
        <a:xfrm>
          <a:off x="1308462" y="1935713"/>
          <a:ext cx="3153373" cy="757120"/>
        </a:xfrm>
        <a:custGeom>
          <a:avLst/>
          <a:gdLst/>
          <a:ahLst/>
          <a:cxnLst/>
          <a:rect l="0" t="0" r="0" b="0"/>
          <a:pathLst>
            <a:path>
              <a:moveTo>
                <a:pt x="3153373" y="0"/>
              </a:moveTo>
              <a:lnTo>
                <a:pt x="3153373" y="515955"/>
              </a:lnTo>
              <a:lnTo>
                <a:pt x="0" y="515955"/>
              </a:lnTo>
              <a:lnTo>
                <a:pt x="0" y="757120"/>
              </a:lnTo>
            </a:path>
          </a:pathLst>
        </a:custGeom>
        <a:noFill/>
        <a:ln w="1587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7BCF3A8-6D30-4512-86DA-F583C2F3A08E}">
      <dsp:nvSpPr>
        <dsp:cNvPr id="0" name=""/>
        <dsp:cNvSpPr/>
      </dsp:nvSpPr>
      <dsp:spPr>
        <a:xfrm>
          <a:off x="3160195" y="282630"/>
          <a:ext cx="2603281" cy="1653083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96000"/>
                <a:satMod val="120000"/>
                <a:lumMod val="12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89000"/>
                <a:lumMod val="90000"/>
              </a:schemeClr>
            </a:gs>
          </a:gsLst>
          <a:lin ang="5400000" scaled="0"/>
        </a:gradFill>
        <a:ln>
          <a:noFill/>
        </a:ln>
        <a:effectLst>
          <a:outerShdw blurRad="50800" dist="254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7E455F3-9B8E-46C0-AE52-890D0CBB688C}">
      <dsp:nvSpPr>
        <dsp:cNvPr id="0" name=""/>
        <dsp:cNvSpPr/>
      </dsp:nvSpPr>
      <dsp:spPr>
        <a:xfrm>
          <a:off x="3449448" y="557420"/>
          <a:ext cx="2603281" cy="1653083"/>
        </a:xfrm>
        <a:prstGeom prst="roundRect">
          <a:avLst>
            <a:gd name="adj" fmla="val 10000"/>
          </a:avLst>
        </a:prstGeom>
        <a:solidFill>
          <a:srgbClr val="FFFF00">
            <a:alpha val="90000"/>
          </a:srgb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254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s-PE" sz="1600" b="1" kern="1200" dirty="0" smtClean="0">
              <a:latin typeface="Times New Roman" pitchFamily="18" charset="0"/>
              <a:cs typeface="Times New Roman" pitchFamily="18" charset="0"/>
            </a:rPr>
            <a:t>INTRODUCCIÓN A LOS NÚMEROS REALES</a:t>
          </a:r>
          <a:endParaRPr lang="es-PE" sz="1600" b="1" kern="1200" dirty="0">
            <a:latin typeface="Times New Roman" pitchFamily="18" charset="0"/>
            <a:cs typeface="Times New Roman" pitchFamily="18" charset="0"/>
          </a:endParaRPr>
        </a:p>
      </dsp:txBody>
      <dsp:txXfrm>
        <a:off x="3497865" y="605837"/>
        <a:ext cx="2506447" cy="1556249"/>
      </dsp:txXfrm>
    </dsp:sp>
    <dsp:sp modelId="{43329777-BF7C-468E-BA67-326C73A7EEDD}">
      <dsp:nvSpPr>
        <dsp:cNvPr id="0" name=""/>
        <dsp:cNvSpPr/>
      </dsp:nvSpPr>
      <dsp:spPr>
        <a:xfrm>
          <a:off x="6822" y="2692834"/>
          <a:ext cx="2603281" cy="143026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6000"/>
                <a:satMod val="120000"/>
                <a:lumMod val="12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89000"/>
                <a:lumMod val="9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055F327-6FBD-46A5-9AD3-C7E7B266F598}">
      <dsp:nvSpPr>
        <dsp:cNvPr id="0" name=""/>
        <dsp:cNvSpPr/>
      </dsp:nvSpPr>
      <dsp:spPr>
        <a:xfrm>
          <a:off x="296075" y="2967625"/>
          <a:ext cx="2603281" cy="1430264"/>
        </a:xfrm>
        <a:prstGeom prst="roundRect">
          <a:avLst>
            <a:gd name="adj" fmla="val 10000"/>
          </a:avLst>
        </a:prstGeom>
        <a:solidFill>
          <a:srgbClr val="00B050">
            <a:alpha val="90000"/>
          </a:srgb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254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s-PE" sz="1600" b="1" i="0" u="none" strike="noStrike" kern="1200" cap="none" spc="0" normalizeH="0" baseline="0" noProof="0" dirty="0" smtClean="0">
              <a:ln/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rPr>
            <a:t>OPERACIONES CON ENTEROS</a:t>
          </a:r>
        </a:p>
      </dsp:txBody>
      <dsp:txXfrm>
        <a:off x="337966" y="3009516"/>
        <a:ext cx="2519499" cy="1346482"/>
      </dsp:txXfrm>
    </dsp:sp>
    <dsp:sp modelId="{8CD86951-04B1-4078-8818-E1E8F1392E17}">
      <dsp:nvSpPr>
        <dsp:cNvPr id="0" name=""/>
        <dsp:cNvSpPr/>
      </dsp:nvSpPr>
      <dsp:spPr>
        <a:xfrm>
          <a:off x="3188610" y="2692834"/>
          <a:ext cx="2546451" cy="136754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6000"/>
                <a:satMod val="120000"/>
                <a:lumMod val="12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89000"/>
                <a:lumMod val="9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EB0E2CC-469D-4E50-90C9-99C322826C3B}">
      <dsp:nvSpPr>
        <dsp:cNvPr id="0" name=""/>
        <dsp:cNvSpPr/>
      </dsp:nvSpPr>
      <dsp:spPr>
        <a:xfrm>
          <a:off x="3477863" y="2967625"/>
          <a:ext cx="2546451" cy="1367546"/>
        </a:xfrm>
        <a:prstGeom prst="roundRect">
          <a:avLst>
            <a:gd name="adj" fmla="val 10000"/>
          </a:avLst>
        </a:prstGeom>
        <a:solidFill>
          <a:srgbClr val="00B050">
            <a:alpha val="90000"/>
          </a:srgb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254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1">
          <a:noAutofit/>
        </a:bodyPr>
        <a:lstStyle/>
        <a:p>
          <a:pPr lvl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kumimoji="0" lang="es-PE" sz="1600" b="1" i="0" u="none" strike="noStrike" kern="1200" cap="none" spc="0" normalizeH="0" noProof="0" dirty="0" smtClean="0">
            <a:ln/>
            <a:effectLst/>
            <a:uLnTx/>
            <a:uFillTx/>
            <a:latin typeface="Times New Roman" pitchFamily="18" charset="0"/>
            <a:ea typeface="+mj-ea"/>
            <a:cs typeface="Times New Roman" pitchFamily="18" charset="0"/>
          </a:endParaRPr>
        </a:p>
        <a:p>
          <a:pPr lvl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kumimoji="0" lang="es-PE" sz="1600" b="1" i="0" u="none" strike="noStrike" kern="1200" cap="none" spc="0" normalizeH="0" noProof="0" dirty="0" smtClean="0">
            <a:ln/>
            <a:effectLst/>
            <a:uLnTx/>
            <a:uFillTx/>
            <a:latin typeface="Times New Roman" pitchFamily="18" charset="0"/>
            <a:ea typeface="+mj-ea"/>
            <a:cs typeface="Times New Roman" pitchFamily="18" charset="0"/>
          </a:endParaRPr>
        </a:p>
        <a:p>
          <a:pPr lvl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s-PE" sz="1600" b="1" i="0" u="none" strike="noStrike" kern="1200" cap="none" spc="0" normalizeH="0" noProof="0" dirty="0" smtClean="0">
              <a:ln/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rPr>
            <a:t>OPERACIONES CON FRACCIONES</a:t>
          </a:r>
        </a:p>
        <a:p>
          <a:pPr lvl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kumimoji="0" lang="es-PE" sz="1400" b="0" i="0" u="none" strike="noStrike" kern="1200" cap="none" spc="0" normalizeH="0" baseline="0" noProof="0" dirty="0" smtClean="0">
            <a:ln/>
            <a:effectLst/>
            <a:uLnTx/>
            <a:uFillTx/>
            <a:latin typeface="Times New Roman" pitchFamily="18" charset="0"/>
            <a:ea typeface="+mj-ea"/>
            <a:cs typeface="Times New Roman" pitchFamily="18" charset="0"/>
          </a:endParaRPr>
        </a:p>
        <a:p>
          <a:pPr lvl="0" algn="l" defTabSz="711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kumimoji="0" lang="es-PE" sz="1400" b="0" i="0" u="none" strike="noStrike" kern="1200" cap="none" spc="0" normalizeH="0" baseline="0" noProof="0" dirty="0" smtClean="0">
            <a:ln/>
            <a:effectLst/>
            <a:uLnTx/>
            <a:uFillTx/>
            <a:latin typeface="Times New Roman" pitchFamily="18" charset="0"/>
            <a:ea typeface="+mj-ea"/>
            <a:cs typeface="Times New Roman" pitchFamily="18" charset="0"/>
          </a:endParaRPr>
        </a:p>
      </dsp:txBody>
      <dsp:txXfrm>
        <a:off x="3517917" y="3007679"/>
        <a:ext cx="2466343" cy="1287438"/>
      </dsp:txXfrm>
    </dsp:sp>
    <dsp:sp modelId="{BA692F21-C0C7-4A20-8077-1AB8B665C40F}">
      <dsp:nvSpPr>
        <dsp:cNvPr id="0" name=""/>
        <dsp:cNvSpPr/>
      </dsp:nvSpPr>
      <dsp:spPr>
        <a:xfrm>
          <a:off x="6313568" y="2692834"/>
          <a:ext cx="2603281" cy="1397467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tint val="96000"/>
                <a:satMod val="120000"/>
                <a:lumMod val="12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89000"/>
                <a:lumMod val="90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6C0C543A-68D5-48A5-81FE-0CDFEB8B9F16}">
      <dsp:nvSpPr>
        <dsp:cNvPr id="0" name=""/>
        <dsp:cNvSpPr/>
      </dsp:nvSpPr>
      <dsp:spPr>
        <a:xfrm>
          <a:off x="6602821" y="2967625"/>
          <a:ext cx="2603281" cy="1397467"/>
        </a:xfrm>
        <a:prstGeom prst="roundRect">
          <a:avLst>
            <a:gd name="adj" fmla="val 10000"/>
          </a:avLst>
        </a:prstGeom>
        <a:solidFill>
          <a:srgbClr val="FFFF00">
            <a:alpha val="90000"/>
          </a:srgb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50800" dist="254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just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s-PE" sz="1600" b="1" i="0" u="none" strike="noStrike" kern="1200" cap="none" spc="0" normalizeH="0" noProof="0" dirty="0" smtClean="0">
              <a:ln/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rPr>
            <a:t>OPERACIONES CON DECIMALES</a:t>
          </a:r>
        </a:p>
      </dsp:txBody>
      <dsp:txXfrm>
        <a:off x="6643751" y="3008555"/>
        <a:ext cx="2521421" cy="131560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s-ES" altLang="es-PE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endParaRPr lang="es-ES" altLang="es-PE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2500" y="685800"/>
            <a:ext cx="4953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altLang="es-PE" smtClean="0"/>
              <a:t>Haga clic para modificar el estilo de texto del patrón</a:t>
            </a:r>
          </a:p>
          <a:p>
            <a:pPr lvl="1"/>
            <a:r>
              <a:rPr lang="es-ES" altLang="es-PE" smtClean="0"/>
              <a:t>Segundo nivel</a:t>
            </a:r>
          </a:p>
          <a:p>
            <a:pPr lvl="2"/>
            <a:r>
              <a:rPr lang="es-ES" altLang="es-PE" smtClean="0"/>
              <a:t>Tercer nivel</a:t>
            </a:r>
          </a:p>
          <a:p>
            <a:pPr lvl="3"/>
            <a:r>
              <a:rPr lang="es-ES" altLang="es-PE" smtClean="0"/>
              <a:t>Cuarto nivel</a:t>
            </a:r>
          </a:p>
          <a:p>
            <a:pPr lvl="4"/>
            <a:r>
              <a:rPr lang="es-ES" altLang="es-PE" smtClean="0"/>
              <a:t>Quinto ni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s-ES" altLang="es-PE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A016525C-9CBC-4318-A5D4-B4885440CBA5}" type="slidenum">
              <a:rPr lang="es-ES" altLang="es-PE"/>
              <a:pPr/>
              <a:t>‹Nº›</a:t>
            </a:fld>
            <a:endParaRPr lang="es-ES" altLang="es-PE"/>
          </a:p>
        </p:txBody>
      </p:sp>
    </p:spTree>
    <p:extLst>
      <p:ext uri="{BB962C8B-B14F-4D97-AF65-F5344CB8AC3E}">
        <p14:creationId xmlns:p14="http://schemas.microsoft.com/office/powerpoint/2010/main" val="9217178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47650" y="228600"/>
            <a:ext cx="9420606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29304" y="5353963"/>
            <a:ext cx="9450324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1600200"/>
            <a:ext cx="84201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556001"/>
            <a:ext cx="69342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E8374-0EE2-4B13-BDB2-33EC4C03C886}" type="slidenum">
              <a:rPr lang="es-ES" altLang="es-PE" smtClean="0"/>
              <a:pPr/>
              <a:t>‹Nº›</a:t>
            </a:fld>
            <a:endParaRPr lang="es-ES" altLang="es-P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1909B-A850-40A7-8BD5-747776934E51}" type="slidenum">
              <a:rPr lang="es-ES" altLang="es-PE" smtClean="0"/>
              <a:pPr/>
              <a:t>‹Nº›</a:t>
            </a:fld>
            <a:endParaRPr lang="es-ES" altLang="es-P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47650" y="228600"/>
            <a:ext cx="9420606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63CE8F-EF9B-4ACA-AE1E-A736EA3D76AB}" type="slidenum">
              <a:rPr lang="es-ES" altLang="es-PE" smtClean="0"/>
              <a:pPr/>
              <a:t>‹Nº›</a:t>
            </a:fld>
            <a:endParaRPr lang="es-ES" altLang="es-PE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29304" y="714191"/>
            <a:ext cx="9450324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447801"/>
            <a:ext cx="222885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447800"/>
            <a:ext cx="652145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6B172A-DFC6-4AC9-BBD2-4D6DFB0B9C4D}" type="slidenum">
              <a:rPr lang="es-ES" altLang="es-PE" smtClean="0"/>
              <a:pPr/>
              <a:t>‹Nº›</a:t>
            </a:fld>
            <a:endParaRPr lang="es-ES" altLang="es-PE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47650" y="228600"/>
            <a:ext cx="9420606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551392" y="4203592"/>
            <a:ext cx="3116131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837597" y="4075290"/>
            <a:ext cx="6006558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3064455" y="4087562"/>
            <a:ext cx="5923645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6076946" y="4074175"/>
            <a:ext cx="3583667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29304" y="4058555"/>
            <a:ext cx="9450324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7535" y="2463560"/>
            <a:ext cx="84201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81312" y="1437449"/>
            <a:ext cx="6952545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561ED-EBA3-4C5F-8BBB-A8BDED54E336}" type="slidenum">
              <a:rPr lang="es-ES" altLang="es-PE" smtClean="0"/>
              <a:pPr/>
              <a:t>‹Nº›</a:t>
            </a:fld>
            <a:endParaRPr lang="es-ES" altLang="es-P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C9D75D-551D-4C4E-B1F9-C0B45F0D3392}" type="slidenum">
              <a:rPr lang="es-ES" altLang="es-PE" smtClean="0"/>
              <a:pPr/>
              <a:t>‹Nº›</a:t>
            </a:fld>
            <a:endParaRPr lang="es-ES" altLang="es-PE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733043" y="2679192"/>
            <a:ext cx="4140708" cy="34472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032248" y="2679192"/>
            <a:ext cx="4140708" cy="34472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3044" y="2678114"/>
            <a:ext cx="4140708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3777" y="3429001"/>
            <a:ext cx="4138393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5550" y="2678113"/>
            <a:ext cx="4140708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0" y="3429001"/>
            <a:ext cx="4140708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A0DD67-C196-472E-A12C-CE6F063C42B2}" type="slidenum">
              <a:rPr lang="es-ES" altLang="es-PE" smtClean="0"/>
              <a:pPr/>
              <a:t>‹Nº›</a:t>
            </a:fld>
            <a:endParaRPr lang="es-ES" altLang="es-P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13A7E-9784-470B-8062-F65466C431FE}" type="slidenum">
              <a:rPr lang="es-ES" altLang="es-PE" smtClean="0"/>
              <a:pPr/>
              <a:t>‹Nº›</a:t>
            </a:fld>
            <a:endParaRPr lang="es-ES" altLang="es-P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47650" y="228600"/>
            <a:ext cx="9420606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29304" y="714191"/>
            <a:ext cx="9450324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AE3059-A1B1-4DC0-BF8F-9DD2C40E1540}" type="slidenum">
              <a:rPr lang="es-ES" altLang="es-PE" smtClean="0"/>
              <a:pPr/>
              <a:t>‹Nº›</a:t>
            </a:fld>
            <a:endParaRPr lang="es-ES" altLang="es-P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47650" y="228600"/>
            <a:ext cx="9420606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6A30DB-312B-4F93-861A-948384FAD23A}" type="slidenum">
              <a:rPr lang="es-ES" altLang="es-PE" smtClean="0"/>
              <a:pPr/>
              <a:t>‹Nº›</a:t>
            </a:fld>
            <a:endParaRPr lang="es-ES" altLang="es-P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90600" y="3581401"/>
            <a:ext cx="36322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29304" y="714191"/>
            <a:ext cx="9450324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90600" y="2286000"/>
            <a:ext cx="36322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9625" y="1828800"/>
            <a:ext cx="422941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47650" y="228600"/>
            <a:ext cx="9420606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29304" y="5353963"/>
            <a:ext cx="9450324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80335" y="338667"/>
            <a:ext cx="413036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274028" y="2785533"/>
            <a:ext cx="4136673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 altLang="es-P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0AA05-6C0A-4A33-9A08-8FBFE5E02244}" type="slidenum">
              <a:rPr lang="es-ES" altLang="es-PE" smtClean="0"/>
              <a:pPr/>
              <a:t>‹Nº›</a:t>
            </a:fld>
            <a:endParaRPr lang="es-ES" altLang="es-P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08050" y="1371600"/>
            <a:ext cx="386334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s-ES" smtClean="0"/>
              <a:t>Haga clic en el icono para agregar una imagen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47650" y="228600"/>
            <a:ext cx="9420606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29304" y="1679429"/>
            <a:ext cx="9450324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338328"/>
            <a:ext cx="89154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593978" y="6250165"/>
            <a:ext cx="41022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endParaRPr lang="es-ES" altLang="es-P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9775" y="6250165"/>
            <a:ext cx="41022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s-ES" altLang="es-P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23679" y="6250164"/>
            <a:ext cx="125864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596E28AF-0CE6-4EBC-8002-129F8754459F}" type="slidenum">
              <a:rPr lang="es-ES" altLang="es-PE" smtClean="0"/>
              <a:pPr/>
              <a:t>‹Nº›</a:t>
            </a:fld>
            <a:endParaRPr lang="es-ES" altLang="es-P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44740" y="2675467"/>
            <a:ext cx="8025694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4 Imagen" descr="Descripción: UTP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Imagen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64297" y="775995"/>
            <a:ext cx="5497015" cy="56053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02776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contenido"/>
          <p:cNvSpPr>
            <a:spLocks noGrp="1"/>
          </p:cNvSpPr>
          <p:nvPr>
            <p:ph idx="1"/>
          </p:nvPr>
        </p:nvSpPr>
        <p:spPr>
          <a:xfrm>
            <a:off x="272480" y="2636912"/>
            <a:ext cx="9433048" cy="1584176"/>
          </a:xfrm>
        </p:spPr>
        <p:txBody>
          <a:bodyPr>
            <a:noAutofit/>
          </a:bodyPr>
          <a:lstStyle/>
          <a:p>
            <a:r>
              <a:rPr lang="es-ES" dirty="0"/>
              <a:t>Para multiplicar dos números decimales, realizamos la multiplicación como si no hubiera decimales. En el resultado, empezando por la derecha, separamos tantas cifras decimales como tengan entre los dos factores.</a:t>
            </a:r>
            <a:endParaRPr lang="es-PE" dirty="0"/>
          </a:p>
        </p:txBody>
      </p:sp>
      <p:sp>
        <p:nvSpPr>
          <p:cNvPr id="3" name="2 Título"/>
          <p:cNvSpPr>
            <a:spLocks noGrp="1"/>
          </p:cNvSpPr>
          <p:nvPr>
            <p:ph type="title"/>
          </p:nvPr>
        </p:nvSpPr>
        <p:spPr>
          <a:xfrm>
            <a:off x="495300" y="554352"/>
            <a:ext cx="8915400" cy="786416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b="1" spc="150" dirty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MULTIPLICACIÓN</a:t>
            </a:r>
          </a:p>
        </p:txBody>
      </p:sp>
      <p:pic>
        <p:nvPicPr>
          <p:cNvPr id="5" name="4 Imagen" descr="Descripción: DECIMAL 5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690" y="4009727"/>
            <a:ext cx="1658620" cy="2587625"/>
          </a:xfrm>
          <a:prstGeom prst="rect">
            <a:avLst/>
          </a:prstGeom>
          <a:noFill/>
        </p:spPr>
      </p:pic>
      <p:pic>
        <p:nvPicPr>
          <p:cNvPr id="6" name="5 Imagen" descr="Descripción: UTP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20022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Marcador de contenido"/>
          <p:cNvSpPr>
            <a:spLocks noGrp="1"/>
          </p:cNvSpPr>
          <p:nvPr>
            <p:ph idx="1"/>
          </p:nvPr>
        </p:nvSpPr>
        <p:spPr>
          <a:xfrm>
            <a:off x="200472" y="2348880"/>
            <a:ext cx="5832648" cy="4104456"/>
          </a:xfrm>
        </p:spPr>
        <p:txBody>
          <a:bodyPr>
            <a:noAutofit/>
          </a:bodyPr>
          <a:lstStyle/>
          <a:p>
            <a:r>
              <a:rPr lang="es-ES" sz="2800" dirty="0"/>
              <a:t>Primero transformamos la división en otra equivalente que no tenga decimales en el divisor. Para ello multiplicamos el  dividendo y el divisor por la unidad seguida de tantos ceros como cifras decimales tenga el divisor</a:t>
            </a:r>
            <a:r>
              <a:rPr lang="es-ES" sz="2800" dirty="0" smtClean="0"/>
              <a:t>.</a:t>
            </a:r>
          </a:p>
          <a:p>
            <a:pPr marL="0" indent="0">
              <a:buNone/>
            </a:pPr>
            <a:endParaRPr lang="es-PE" sz="2800" dirty="0"/>
          </a:p>
          <a:p>
            <a:r>
              <a:rPr lang="es-ES" sz="2800" dirty="0"/>
              <a:t>Luego se efectúa la división.</a:t>
            </a:r>
            <a:endParaRPr lang="es-PE" sz="2800" dirty="0" smtClean="0"/>
          </a:p>
          <a:p>
            <a:endParaRPr lang="es-PE" sz="2800" dirty="0"/>
          </a:p>
          <a:p>
            <a:endParaRPr lang="es-PE" sz="2800" dirty="0"/>
          </a:p>
        </p:txBody>
      </p:sp>
      <p:sp>
        <p:nvSpPr>
          <p:cNvPr id="3" name="2 Título"/>
          <p:cNvSpPr>
            <a:spLocks noGrp="1"/>
          </p:cNvSpPr>
          <p:nvPr>
            <p:ph type="title"/>
          </p:nvPr>
        </p:nvSpPr>
        <p:spPr>
          <a:xfrm>
            <a:off x="495300" y="626360"/>
            <a:ext cx="8915400" cy="858424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b="1" spc="150" dirty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DIVISIÓN</a:t>
            </a:r>
          </a:p>
        </p:txBody>
      </p:sp>
      <p:pic>
        <p:nvPicPr>
          <p:cNvPr id="5" name="4 Imagen" descr="Descripción: DECIMAL 6.JPG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152" y="2874114"/>
            <a:ext cx="2945130" cy="2211070"/>
          </a:xfrm>
          <a:prstGeom prst="rect">
            <a:avLst/>
          </a:prstGeom>
          <a:noFill/>
        </p:spPr>
      </p:pic>
      <p:sp>
        <p:nvSpPr>
          <p:cNvPr id="9" name="8 Rectángulo"/>
          <p:cNvSpPr/>
          <p:nvPr/>
        </p:nvSpPr>
        <p:spPr>
          <a:xfrm>
            <a:off x="6101529" y="5253007"/>
            <a:ext cx="3384376" cy="1200329"/>
          </a:xfrm>
          <a:prstGeom prst="rect">
            <a:avLst/>
          </a:prstGeom>
        </p:spPr>
        <p:txBody>
          <a:bodyPr wrap="square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s-PE" sz="1800" b="1" cap="all" dirty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/>
                <a:latin typeface="Maiandra GD" pitchFamily="34" charset="0"/>
              </a:rPr>
              <a:t>Nota: También se pueden convertir los números decimales en fracciones y luego operar.</a:t>
            </a:r>
          </a:p>
        </p:txBody>
      </p:sp>
      <p:pic>
        <p:nvPicPr>
          <p:cNvPr id="6" name="5 Imagen" descr="Descripción: UTP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357046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914392"/>
            <a:ext cx="8915400" cy="786416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s-E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JERCICIOS </a:t>
            </a:r>
            <a:r>
              <a:rPr lang="es-E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ICATIVOS</a:t>
            </a:r>
            <a:endParaRPr lang="es-E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13"/>
          </p:nvPr>
        </p:nvSpPr>
        <p:spPr>
          <a:xfrm>
            <a:off x="733043" y="2564904"/>
            <a:ext cx="8324414" cy="3528392"/>
          </a:xfrm>
        </p:spPr>
        <p:txBody>
          <a:bodyPr>
            <a:normAutofit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es-ES" dirty="0"/>
              <a:t>Si se cumple que</a:t>
            </a:r>
            <a:r>
              <a:rPr lang="es-ES" dirty="0" smtClean="0"/>
              <a:t>:</a:t>
            </a:r>
            <a:r>
              <a:rPr lang="es-PE" dirty="0"/>
              <a:t> </a:t>
            </a:r>
            <a:r>
              <a:rPr lang="es-PE" dirty="0" smtClean="0"/>
              <a:t>                               </a:t>
            </a:r>
            <a:r>
              <a:rPr lang="es-ES" dirty="0" smtClean="0"/>
              <a:t>, </a:t>
            </a:r>
            <a:r>
              <a:rPr lang="es-ES" dirty="0"/>
              <a:t>calcular </a:t>
            </a:r>
            <a:r>
              <a:rPr lang="es-ES" dirty="0" smtClean="0"/>
              <a:t> (a + b)</a:t>
            </a:r>
            <a:endParaRPr lang="es-PE" dirty="0"/>
          </a:p>
          <a:p>
            <a:pPr marL="0" lvl="0" indent="0" algn="just">
              <a:spcBef>
                <a:spcPts val="0"/>
              </a:spcBef>
              <a:buNone/>
            </a:pPr>
            <a:endParaRPr lang="es-ES" dirty="0" smtClean="0"/>
          </a:p>
          <a:p>
            <a:pPr marL="0" lvl="0" indent="0" algn="just">
              <a:spcBef>
                <a:spcPts val="0"/>
              </a:spcBef>
              <a:buNone/>
            </a:pPr>
            <a:endParaRPr lang="es-ES" dirty="0" smtClean="0"/>
          </a:p>
          <a:p>
            <a:pPr marL="457200" lvl="0" indent="-457200">
              <a:buFont typeface="+mj-lt"/>
              <a:buAutoNum type="arabicPeriod" startAt="2"/>
            </a:pPr>
            <a:r>
              <a:rPr lang="es-ES" dirty="0"/>
              <a:t>Sabiendo que: </a:t>
            </a:r>
            <a:r>
              <a:rPr lang="es-ES" dirty="0" smtClean="0"/>
              <a:t>                        , </a:t>
            </a:r>
            <a:r>
              <a:rPr lang="es-ES" dirty="0"/>
              <a:t>calcular el valor de: </a:t>
            </a:r>
            <a:endParaRPr lang="es-PE" dirty="0"/>
          </a:p>
        </p:txBody>
      </p:sp>
      <p:pic>
        <p:nvPicPr>
          <p:cNvPr id="4" name="3 Imagen" descr="Descripción: UTP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072196"/>
              </p:ext>
            </p:extLst>
          </p:nvPr>
        </p:nvGraphicFramePr>
        <p:xfrm>
          <a:off x="3512838" y="2471990"/>
          <a:ext cx="2088233" cy="740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r:id="rId4" imgW="1193800" imgH="419100" progId="Equation.DSMT4">
                  <p:embed/>
                </p:oleObj>
              </mc:Choice>
              <mc:Fallback>
                <p:oleObj r:id="rId4" imgW="11938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2838" y="2471990"/>
                        <a:ext cx="2088233" cy="740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997961"/>
              </p:ext>
            </p:extLst>
          </p:nvPr>
        </p:nvGraphicFramePr>
        <p:xfrm>
          <a:off x="3080792" y="3573016"/>
          <a:ext cx="1584176" cy="77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r:id="rId6" imgW="837836" imgH="406224" progId="Equation.DSMT4">
                  <p:embed/>
                </p:oleObj>
              </mc:Choice>
              <mc:Fallback>
                <p:oleObj r:id="rId6" imgW="837836" imgH="40622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792" y="3573016"/>
                        <a:ext cx="1584176" cy="774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PE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284753"/>
              </p:ext>
            </p:extLst>
          </p:nvPr>
        </p:nvGraphicFramePr>
        <p:xfrm>
          <a:off x="7329264" y="3694931"/>
          <a:ext cx="1344281" cy="454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r:id="rId8" imgW="710891" imgH="241195" progId="Equation.DSMT4">
                  <p:embed/>
                </p:oleObj>
              </mc:Choice>
              <mc:Fallback>
                <p:oleObj r:id="rId8" imgW="710891" imgH="24119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264" y="3694931"/>
                        <a:ext cx="1344281" cy="4541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6675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914392"/>
            <a:ext cx="8915400" cy="786416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s-E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JERCICIOS </a:t>
            </a:r>
            <a:r>
              <a:rPr lang="es-E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ICATIVOS</a:t>
            </a:r>
            <a:endParaRPr lang="es-E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13"/>
          </p:nvPr>
        </p:nvSpPr>
        <p:spPr>
          <a:xfrm>
            <a:off x="733043" y="2564904"/>
            <a:ext cx="8324414" cy="3528392"/>
          </a:xfrm>
        </p:spPr>
        <p:txBody>
          <a:bodyPr>
            <a:normAutofit/>
          </a:bodyPr>
          <a:lstStyle/>
          <a:p>
            <a:pPr marL="457200" lvl="0" indent="-457200" algn="just">
              <a:buFont typeface="+mj-lt"/>
              <a:buAutoNum type="arabicPeriod" startAt="3"/>
            </a:pPr>
            <a:r>
              <a:rPr lang="es-ES" dirty="0"/>
              <a:t>Una señora ha comprado en la tienda igual número de kilogramos de azúcar a S/ 1,2; de frijoles a S/ 2,4 y de arroz a S/ 1,6. Si pagó un total de S/ 124,8, ¿cuántos kilogramos compró de cada producto?</a:t>
            </a:r>
            <a:endParaRPr lang="es-PE" dirty="0"/>
          </a:p>
          <a:p>
            <a:pPr marL="0" lvl="0" indent="0" algn="just">
              <a:spcBef>
                <a:spcPts val="0"/>
              </a:spcBef>
              <a:buNone/>
            </a:pPr>
            <a:endParaRPr lang="es-ES" dirty="0" smtClean="0"/>
          </a:p>
          <a:p>
            <a:pPr marL="457200" lvl="0" indent="-457200" algn="just">
              <a:buFont typeface="+mj-lt"/>
              <a:buAutoNum type="arabicPeriod" startAt="4"/>
            </a:pPr>
            <a:r>
              <a:rPr lang="es-ES" dirty="0"/>
              <a:t>A las 8 a.m. sale un auto de A </a:t>
            </a:r>
            <a:r>
              <a:rPr lang="es-ES" dirty="0" err="1"/>
              <a:t>a</a:t>
            </a:r>
            <a:r>
              <a:rPr lang="es-ES" dirty="0"/>
              <a:t> 58,5 km/h y va al encuentro de otro que sale de B a 62,3 km/h a la misma hora. Sabiendo que se encuentran a las 12 m. ¿Cuál es la distancia entre A y B?</a:t>
            </a:r>
            <a:endParaRPr lang="es-PE" dirty="0"/>
          </a:p>
        </p:txBody>
      </p:sp>
      <p:pic>
        <p:nvPicPr>
          <p:cNvPr id="4" name="3 Imagen" descr="Descripción: UTP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0101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914392"/>
            <a:ext cx="8915400" cy="786416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s-E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JERCICIOS </a:t>
            </a:r>
            <a:r>
              <a:rPr lang="es-E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LICATIVOS</a:t>
            </a:r>
            <a:endParaRPr lang="es-E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13"/>
          </p:nvPr>
        </p:nvSpPr>
        <p:spPr>
          <a:xfrm>
            <a:off x="733043" y="2564904"/>
            <a:ext cx="8324414" cy="3528392"/>
          </a:xfrm>
        </p:spPr>
        <p:txBody>
          <a:bodyPr>
            <a:normAutofit/>
          </a:bodyPr>
          <a:lstStyle/>
          <a:p>
            <a:pPr marL="457200" lvl="0" indent="-457200" algn="just">
              <a:buFont typeface="+mj-lt"/>
              <a:buAutoNum type="arabicPeriod" startAt="5"/>
            </a:pPr>
            <a:r>
              <a:rPr lang="es-ES" dirty="0"/>
              <a:t>Un ferrocarril conduce 150 pasajeros en primera y segunda clase. Los primeros pagan 1,5 dólares y los últimos 1 dólar. Si la recaudación total fue de 187 dólares, ¿cuántos viajaron en segunda clase?</a:t>
            </a:r>
            <a:endParaRPr lang="es-PE" dirty="0"/>
          </a:p>
        </p:txBody>
      </p:sp>
      <p:pic>
        <p:nvPicPr>
          <p:cNvPr id="4" name="3 Imagen" descr="Descripción: UTP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4991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515142" y="1412776"/>
            <a:ext cx="8915400" cy="2079104"/>
          </a:xfrm>
        </p:spPr>
        <p:txBody>
          <a:bodyPr>
            <a:noAutofit/>
          </a:bodyPr>
          <a:lstStyle/>
          <a:p>
            <a:r>
              <a:rPr lang="es-PE" sz="6600" b="1" dirty="0" smtClean="0">
                <a:ln w="1905"/>
                <a:gradFill>
                  <a:gsLst>
                    <a:gs pos="0">
                      <a:srgbClr val="F79646">
                        <a:shade val="20000"/>
                        <a:satMod val="200000"/>
                      </a:srgbClr>
                    </a:gs>
                    <a:gs pos="78000">
                      <a:srgbClr val="F79646">
                        <a:tint val="90000"/>
                        <a:shade val="89000"/>
                        <a:satMod val="220000"/>
                      </a:srgbClr>
                    </a:gs>
                    <a:gs pos="100000">
                      <a:srgbClr val="F79646">
                        <a:tint val="12000"/>
                        <a:satMod val="255000"/>
                      </a:srgb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¡Ahora todos a practicar!</a:t>
            </a:r>
            <a:endParaRPr lang="es-PE" sz="6600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896" y="3429001"/>
            <a:ext cx="1915944" cy="2506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3 Imagen" descr="Descripción: UTP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14771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842384"/>
            <a:ext cx="8915400" cy="786416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s-E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JERCICIO RETO </a:t>
            </a:r>
            <a:endParaRPr lang="es-E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13"/>
          </p:nvPr>
        </p:nvSpPr>
        <p:spPr>
          <a:xfrm>
            <a:off x="733043" y="2420888"/>
            <a:ext cx="8324414" cy="2553464"/>
          </a:xfrm>
        </p:spPr>
        <p:txBody>
          <a:bodyPr>
            <a:normAutofit/>
          </a:bodyPr>
          <a:lstStyle/>
          <a:p>
            <a:pPr marL="0" lvl="0" indent="0" algn="just">
              <a:buNone/>
            </a:pPr>
            <a:r>
              <a:rPr lang="es-ES" sz="3200" dirty="0"/>
              <a:t>Dos cajas de galletas contienen en total 260 galletas. Para que ambas cajas queden con la misma cantidad de galletas, se pasa de la primera los 0,375 de su contenido a la segunda caja. ¿Cuántas galletas habían en cada caja</a:t>
            </a:r>
            <a:r>
              <a:rPr lang="es-ES" sz="3200" dirty="0" smtClean="0"/>
              <a:t>?</a:t>
            </a:r>
            <a:r>
              <a:rPr lang="es-ES" dirty="0" smtClean="0"/>
              <a:t> </a:t>
            </a:r>
            <a:endParaRPr lang="es-PE" dirty="0" smtClean="0"/>
          </a:p>
          <a:p>
            <a:pPr marL="0" indent="0" algn="ctr">
              <a:buNone/>
            </a:pPr>
            <a:endParaRPr lang="es-PE" dirty="0" smtClean="0"/>
          </a:p>
          <a:p>
            <a:endParaRPr lang="es-PE" dirty="0"/>
          </a:p>
        </p:txBody>
      </p:sp>
      <p:pic>
        <p:nvPicPr>
          <p:cNvPr id="4" name="3 Imagen" descr="Descripción: UTP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CuadroTexto"/>
          <p:cNvSpPr txBox="1"/>
          <p:nvPr/>
        </p:nvSpPr>
        <p:spPr>
          <a:xfrm>
            <a:off x="848544" y="5157192"/>
            <a:ext cx="82089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PE" sz="3200" b="1" dirty="0" smtClean="0">
                <a:solidFill>
                  <a:srgbClr val="FF0000"/>
                </a:solidFill>
                <a:latin typeface="+mn-lt"/>
              </a:rPr>
              <a:t>1ra caja: 208 galletas ; 2da caja: 52 galletas </a:t>
            </a:r>
            <a:endParaRPr lang="es-PE" sz="32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290294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ES" altLang="es-PE" b="1" spc="150" dirty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OPERACIONES </a:t>
            </a:r>
            <a:r>
              <a:rPr lang="es-ES" altLang="es-PE" b="1" spc="150" dirty="0" smtClean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/>
            </a:r>
            <a:br>
              <a:rPr lang="es-ES" altLang="es-PE" b="1" spc="150" dirty="0" smtClean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</a:br>
            <a:r>
              <a:rPr lang="es-ES" altLang="es-PE" b="1" spc="150" dirty="0" smtClean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CON </a:t>
            </a:r>
            <a:r>
              <a:rPr lang="es-ES" altLang="es-PE" b="1" spc="150" dirty="0" smtClean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DECIMALES I</a:t>
            </a:r>
            <a:endParaRPr lang="es-ES" altLang="es-PE" b="1" spc="150" dirty="0">
              <a:ln w="11430"/>
              <a:solidFill>
                <a:srgbClr val="F8F8F8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s-PE" altLang="es-PE" dirty="0" smtClean="0"/>
              <a:t>MATEMATICA BÁSICA PARA LA PSICOLOGÍA</a:t>
            </a:r>
            <a:endParaRPr lang="es-PE" altLang="es-PE" dirty="0"/>
          </a:p>
        </p:txBody>
      </p:sp>
      <p:pic>
        <p:nvPicPr>
          <p:cNvPr id="8" name="7 Imagen" descr="https://lanuevautp.com/wp-content/themes/lanuevautp2/images/responsive/logo.jpg"/>
          <p:cNvPicPr/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66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79" t="20672" r="8413" b="21154"/>
          <a:stretch/>
        </p:blipFill>
        <p:spPr bwMode="auto">
          <a:xfrm>
            <a:off x="344487" y="4725145"/>
            <a:ext cx="5138841" cy="187220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554352"/>
            <a:ext cx="8915400" cy="786416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r>
              <a:rPr lang="es-E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GRO DE LA SESIÓN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13"/>
          </p:nvPr>
        </p:nvSpPr>
        <p:spPr>
          <a:xfrm>
            <a:off x="733043" y="2679192"/>
            <a:ext cx="8324414" cy="3447288"/>
          </a:xfrm>
        </p:spPr>
        <p:txBody>
          <a:bodyPr/>
          <a:lstStyle/>
          <a:p>
            <a:pPr marL="0" indent="0" algn="just">
              <a:buNone/>
            </a:pPr>
            <a:r>
              <a:rPr lang="es-ES" sz="3200" dirty="0" smtClean="0">
                <a:cs typeface="Times New Roman" pitchFamily="18" charset="0"/>
              </a:rPr>
              <a:t>Al finalizar la sesión de aprendizaje el </a:t>
            </a:r>
            <a:r>
              <a:rPr lang="es-ES" sz="3200" dirty="0">
                <a:cs typeface="Times New Roman" pitchFamily="18" charset="0"/>
              </a:rPr>
              <a:t>alumno </a:t>
            </a:r>
            <a:r>
              <a:rPr lang="es-ES" sz="3200">
                <a:cs typeface="Times New Roman" pitchFamily="18" charset="0"/>
              </a:rPr>
              <a:t>resuelve </a:t>
            </a:r>
            <a:r>
              <a:rPr lang="es-ES" sz="3200" smtClean="0">
                <a:cs typeface="Times New Roman" pitchFamily="18" charset="0"/>
              </a:rPr>
              <a:t>problemas </a:t>
            </a:r>
            <a:r>
              <a:rPr lang="es-ES" sz="3200" dirty="0">
                <a:cs typeface="Times New Roman" pitchFamily="18" charset="0"/>
              </a:rPr>
              <a:t>con autonomía y seguridad, cuya solución requiera del uso de </a:t>
            </a:r>
            <a:r>
              <a:rPr lang="es-ES" sz="3200" dirty="0" smtClean="0">
                <a:cs typeface="Times New Roman" pitchFamily="18" charset="0"/>
              </a:rPr>
              <a:t>números decimales.</a:t>
            </a:r>
            <a:endParaRPr lang="es-ES" sz="3200" b="1" dirty="0" smtClean="0">
              <a:cs typeface="Times New Roman" pitchFamily="18" charset="0"/>
            </a:endParaRPr>
          </a:p>
          <a:p>
            <a:pPr marL="0" indent="0" algn="ctr">
              <a:buNone/>
            </a:pPr>
            <a:r>
              <a:rPr lang="es-ES" dirty="0" smtClean="0"/>
              <a:t> </a:t>
            </a:r>
            <a:endParaRPr lang="es-PE" dirty="0" smtClean="0"/>
          </a:p>
          <a:p>
            <a:pPr marL="0" indent="0" algn="ctr">
              <a:buNone/>
            </a:pPr>
            <a:endParaRPr lang="es-PE" dirty="0" smtClean="0"/>
          </a:p>
          <a:p>
            <a:endParaRPr lang="es-PE" dirty="0"/>
          </a:p>
        </p:txBody>
      </p:sp>
      <p:pic>
        <p:nvPicPr>
          <p:cNvPr id="4" name="3 Imagen" descr="Descripción: UTP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87976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0"/>
            <a:r>
              <a:rPr lang="ca-ES" sz="3600" b="1" dirty="0" smtClean="0">
                <a:latin typeface="Trebuchet MS" pitchFamily="34" charset="0"/>
              </a:rPr>
              <a:t>    ESQUEMA </a:t>
            </a:r>
            <a:r>
              <a:rPr lang="ca-ES" sz="3600" b="1" dirty="0">
                <a:latin typeface="Trebuchet MS" pitchFamily="34" charset="0"/>
              </a:rPr>
              <a:t>DE LA </a:t>
            </a:r>
            <a:r>
              <a:rPr lang="ca-ES" sz="3600" b="1" dirty="0" smtClean="0">
                <a:latin typeface="Trebuchet MS" pitchFamily="34" charset="0"/>
              </a:rPr>
              <a:t>UNIDAD</a:t>
            </a:r>
            <a:endParaRPr lang="es-PE" dirty="0"/>
          </a:p>
        </p:txBody>
      </p:sp>
      <p:graphicFrame>
        <p:nvGraphicFramePr>
          <p:cNvPr id="8" name="7 Marcador de contenido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41723715"/>
              </p:ext>
            </p:extLst>
          </p:nvPr>
        </p:nvGraphicFramePr>
        <p:xfrm>
          <a:off x="350488" y="1556792"/>
          <a:ext cx="9212925" cy="468052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5" name="4 Imagen" descr="Descripción: UTP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70075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8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416496" y="2564905"/>
            <a:ext cx="4176464" cy="3960439"/>
          </a:xfrm>
        </p:spPr>
        <p:txBody>
          <a:bodyPr>
            <a:noAutofit/>
          </a:bodyPr>
          <a:lstStyle/>
          <a:p>
            <a:r>
              <a:rPr lang="es-PE" sz="2800" dirty="0"/>
              <a:t>Se obtienen al dividir el numerador por el denominador de una fracción</a:t>
            </a:r>
            <a:r>
              <a:rPr lang="es-PE" sz="2800" dirty="0" smtClean="0"/>
              <a:t>. Se clasifican en:</a:t>
            </a:r>
          </a:p>
          <a:p>
            <a:pPr marL="0" indent="0">
              <a:buNone/>
            </a:pPr>
            <a:endParaRPr lang="es-PE" sz="2800" dirty="0" smtClean="0"/>
          </a:p>
          <a:p>
            <a:pPr lvl="1"/>
            <a:r>
              <a:rPr lang="es-PE" sz="2600" dirty="0" smtClean="0"/>
              <a:t>Decimal exacto</a:t>
            </a:r>
          </a:p>
          <a:p>
            <a:pPr lvl="1"/>
            <a:r>
              <a:rPr lang="es-PE" sz="2600" dirty="0" smtClean="0"/>
              <a:t>Periódico puro</a:t>
            </a:r>
          </a:p>
          <a:p>
            <a:pPr lvl="1"/>
            <a:r>
              <a:rPr lang="es-PE" sz="2600" dirty="0" smtClean="0"/>
              <a:t>Periódico mixto</a:t>
            </a:r>
            <a:endParaRPr lang="es-PE" sz="2600" dirty="0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554352"/>
            <a:ext cx="8915400" cy="858424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b="1" spc="150" dirty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NÚMEROS DECIMALES</a:t>
            </a:r>
          </a:p>
        </p:txBody>
      </p:sp>
      <p:pic>
        <p:nvPicPr>
          <p:cNvPr id="1026" name="Picture 2" descr="http://upload.wikimedia.org/math/6/7/e/67ee539b1923231037eadde45a8bdf74.png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968" y="3457966"/>
            <a:ext cx="4902457" cy="2016224"/>
          </a:xfrm>
          <a:prstGeom prst="rect">
            <a:avLst/>
          </a:prstGeom>
          <a:noFill/>
          <a:ln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5 Imagen" descr="Descripción: UTP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52391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416496" y="2564904"/>
                <a:ext cx="9073008" cy="3960439"/>
              </a:xfrm>
            </p:spPr>
            <p:txBody>
              <a:bodyPr>
                <a:noAutofit/>
              </a:bodyPr>
              <a:lstStyle/>
              <a:p>
                <a:r>
                  <a:rPr lang="es-ES" sz="2800" dirty="0" smtClean="0"/>
                  <a:t>La</a:t>
                </a:r>
                <a:r>
                  <a:rPr lang="es-ES" sz="2800" dirty="0"/>
                  <a:t> parte decimal de un número decimal exacto está compuesta por una cantidad finita de términos.</a:t>
                </a:r>
                <a:endParaRPr lang="es-PE" sz="2800" dirty="0"/>
              </a:p>
              <a:p>
                <a:pPr marL="0" indent="0">
                  <a:buNone/>
                </a:pPr>
                <a:r>
                  <a:rPr lang="es-ES" sz="2800" dirty="0"/>
                  <a:t> </a:t>
                </a:r>
                <a:endParaRPr lang="es-ES" sz="2800" dirty="0" smtClean="0"/>
              </a:p>
              <a:p>
                <a:pPr marL="0" indent="0">
                  <a:buNone/>
                </a:pPr>
                <a:endParaRPr lang="es-PE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0,35=</m:t>
                      </m:r>
                      <m:f>
                        <m:f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35</m:t>
                          </m:r>
                        </m:num>
                        <m:den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100</m:t>
                          </m:r>
                        </m:den>
                      </m:f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borderBox>
                        <m:borderBox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borderBoxPr>
                        <m:e>
                          <m:f>
                            <m:fPr>
                              <m:ctrlPr>
                                <a:rPr lang="es-PE" sz="280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s-PE" sz="2800" b="0" i="1" smtClean="0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20</m:t>
                              </m:r>
                            </m:den>
                          </m:f>
                        </m:e>
                      </m:borderBox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;0,016=</m:t>
                      </m:r>
                      <m:f>
                        <m:f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16</m:t>
                          </m:r>
                        </m:num>
                        <m:den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1000</m:t>
                          </m:r>
                        </m:den>
                      </m:f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borderBox>
                        <m:borderBox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borderBoxPr>
                        <m:e>
                          <m:f>
                            <m:fPr>
                              <m:ctrlPr>
                                <a:rPr lang="es-PE" sz="280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125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s-PE" sz="280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endParaRPr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6496" y="2564904"/>
                <a:ext cx="9073008" cy="3960439"/>
              </a:xfrm>
              <a:blipFill rotWithShape="1">
                <a:blip r:embed="rId2"/>
                <a:stretch>
                  <a:fillRect l="-1343" t="-200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554352"/>
            <a:ext cx="8915400" cy="858424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b="1" spc="150" dirty="0" smtClean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DECIMAL EXACTO</a:t>
            </a:r>
            <a:endParaRPr lang="es-PE" b="1" spc="150" dirty="0">
              <a:ln w="11430"/>
              <a:solidFill>
                <a:srgbClr val="F8F8F8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4" name="3 Imagen" descr="Descripción: UTP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799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416496" y="2564904"/>
                <a:ext cx="9073008" cy="3960439"/>
              </a:xfrm>
            </p:spPr>
            <p:txBody>
              <a:bodyPr>
                <a:noAutofit/>
              </a:bodyPr>
              <a:lstStyle/>
              <a:p>
                <a:r>
                  <a:rPr lang="es-ES" sz="2800" dirty="0" smtClean="0"/>
                  <a:t>La </a:t>
                </a:r>
                <a:r>
                  <a:rPr lang="es-ES" sz="2800" dirty="0"/>
                  <a:t>parte decimal, llamada periodo, se repite infinitamente.</a:t>
                </a:r>
                <a:endParaRPr lang="es-PE" sz="2800" dirty="0"/>
              </a:p>
              <a:p>
                <a:pPr marL="0" indent="0">
                  <a:buNone/>
                </a:pPr>
                <a:r>
                  <a:rPr lang="es-ES" sz="2800" dirty="0"/>
                  <a:t> </a:t>
                </a:r>
                <a:endParaRPr lang="es-ES" sz="280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0,666…=0,</m:t>
                      </m:r>
                      <m:acc>
                        <m:accPr>
                          <m:chr m:val="̂"/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6</m:t>
                          </m:r>
                        </m:e>
                      </m:acc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borderBox>
                        <m:borderBox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borderBoxPr>
                        <m:e>
                          <m:f>
                            <m:fPr>
                              <m:ctrlPr>
                                <a:rPr lang="es-PE" sz="280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s-PE" sz="2800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endParaRPr>
              </a:p>
              <a:p>
                <a:pPr marL="0" indent="0">
                  <a:buNone/>
                </a:pPr>
                <a:endParaRPr lang="es-PE" sz="280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0,454545…=0,</m:t>
                      </m:r>
                      <m:acc>
                        <m:accPr>
                          <m:chr m:val="̂"/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45</m:t>
                          </m:r>
                        </m:e>
                      </m:acc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45</m:t>
                          </m:r>
                        </m:num>
                        <m:den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99</m:t>
                          </m:r>
                        </m:den>
                      </m:f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borderBox>
                        <m:borderBox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borderBoxPr>
                        <m:e>
                          <m:f>
                            <m:fPr>
                              <m:ctrlPr>
                                <a:rPr lang="es-PE" sz="280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11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6496" y="2564904"/>
                <a:ext cx="9073008" cy="3960439"/>
              </a:xfrm>
              <a:blipFill rotWithShape="1">
                <a:blip r:embed="rId2"/>
                <a:stretch>
                  <a:fillRect l="-1343" t="-200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554352"/>
            <a:ext cx="8915400" cy="858424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b="1" spc="150" dirty="0" smtClean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PERIÓDICO PURO</a:t>
            </a:r>
            <a:endParaRPr lang="es-PE" b="1" spc="150" dirty="0">
              <a:ln w="11430"/>
              <a:solidFill>
                <a:srgbClr val="F8F8F8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4" name="3 Imagen" descr="Descripción: UTP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0672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2 Marcador de contenido"/>
              <p:cNvSpPr>
                <a:spLocks noGrp="1"/>
              </p:cNvSpPr>
              <p:nvPr>
                <p:ph idx="1"/>
              </p:nvPr>
            </p:nvSpPr>
            <p:spPr>
              <a:xfrm>
                <a:off x="416496" y="2564904"/>
                <a:ext cx="9073008" cy="3960439"/>
              </a:xfrm>
            </p:spPr>
            <p:txBody>
              <a:bodyPr>
                <a:noAutofit/>
              </a:bodyPr>
              <a:lstStyle/>
              <a:p>
                <a:r>
                  <a:rPr lang="es-ES" sz="2800" dirty="0" smtClean="0"/>
                  <a:t>Su </a:t>
                </a:r>
                <a:r>
                  <a:rPr lang="es-ES" sz="2800" dirty="0"/>
                  <a:t>parte decimal está compuesta por una parte no periódica y una parte periódica o período.</a:t>
                </a:r>
                <a:endParaRPr lang="es-PE" sz="2800" dirty="0"/>
              </a:p>
              <a:p>
                <a:pPr marL="0" indent="0">
                  <a:buNone/>
                </a:pPr>
                <a:r>
                  <a:rPr lang="es-ES" sz="2800" dirty="0"/>
                  <a:t> </a:t>
                </a:r>
                <a:endParaRPr lang="es-PE" sz="28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0,2171717…=0,2</m:t>
                      </m:r>
                      <m:acc>
                        <m:accPr>
                          <m:chr m:val="̂"/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17</m:t>
                          </m:r>
                        </m:e>
                      </m:acc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217−2</m:t>
                          </m:r>
                        </m:num>
                        <m:den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990</m:t>
                          </m:r>
                        </m:den>
                      </m:f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215</m:t>
                          </m:r>
                        </m:num>
                        <m:den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990</m:t>
                          </m:r>
                        </m:den>
                      </m:f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borderBox>
                        <m:borderBox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borderBoxPr>
                        <m:e>
                          <m:f>
                            <m:fPr>
                              <m:ctrlPr>
                                <a:rPr lang="es-PE" sz="280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43</m:t>
                              </m:r>
                            </m:num>
                            <m:den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198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s-PE" sz="2800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endParaRPr>
              </a:p>
              <a:p>
                <a:pPr marL="0" indent="0">
                  <a:buNone/>
                </a:pPr>
                <a:endParaRPr lang="es-PE" sz="2800" dirty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0,58333…=0,58</m:t>
                      </m:r>
                      <m:acc>
                        <m:accPr>
                          <m:chr m:val="̂"/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3</m:t>
                          </m:r>
                        </m:e>
                      </m:acc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583−58</m:t>
                          </m:r>
                        </m:num>
                        <m:den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900</m:t>
                          </m:r>
                        </m:den>
                      </m:f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525</m:t>
                          </m:r>
                        </m:num>
                        <m:den>
                          <m:r>
                            <a:rPr lang="es-ES" sz="2800" b="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  <m:t>900</m:t>
                          </m:r>
                        </m:den>
                      </m:f>
                      <m:r>
                        <a:rPr lang="es-ES" sz="2800" b="0" i="1">
                          <a:ln w="10541" cmpd="sng">
                            <a:solidFill>
                              <a:schemeClr val="accent1">
                                <a:shade val="88000"/>
                                <a:satMod val="110000"/>
                              </a:schemeClr>
                            </a:solidFill>
                            <a:prstDash val="solid"/>
                          </a:ln>
                          <a:gradFill>
                            <a:gsLst>
                              <a:gs pos="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  <a:gs pos="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50000">
                                <a:schemeClr val="accent1">
                                  <a:shade val="20000"/>
                                  <a:satMod val="300000"/>
                                </a:schemeClr>
                              </a:gs>
                              <a:gs pos="79000">
                                <a:schemeClr val="accent1">
                                  <a:tint val="52000"/>
                                  <a:satMod val="300000"/>
                                </a:schemeClr>
                              </a:gs>
                              <a:gs pos="100000">
                                <a:schemeClr val="accent1">
                                  <a:tint val="40000"/>
                                  <a:satMod val="250000"/>
                                </a:schemeClr>
                              </a:gs>
                            </a:gsLst>
                            <a:lin ang="5400000"/>
                          </a:gradFill>
                          <a:latin typeface="Cambria Math"/>
                        </a:rPr>
                        <m:t>=</m:t>
                      </m:r>
                      <m:borderBox>
                        <m:borderBoxPr>
                          <m:ctrlPr>
                            <a:rPr lang="es-PE" sz="2800" i="1">
                              <a:ln w="10541" cmpd="sng">
                                <a:solidFill>
                                  <a:schemeClr val="accent1">
                                    <a:shade val="88000"/>
                                    <a:satMod val="110000"/>
                                  </a:schemeClr>
                                </a:solidFill>
                                <a:prstDash val="solid"/>
                              </a:ln>
                              <a:gradFill>
                                <a:gsLst>
                                  <a:gs pos="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  <a:gs pos="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50000">
                                    <a:schemeClr val="accent1">
                                      <a:shade val="20000"/>
                                      <a:satMod val="300000"/>
                                    </a:schemeClr>
                                  </a:gs>
                                  <a:gs pos="79000">
                                    <a:schemeClr val="accent1">
                                      <a:tint val="52000"/>
                                      <a:satMod val="300000"/>
                                    </a:schemeClr>
                                  </a:gs>
                                  <a:gs pos="100000">
                                    <a:schemeClr val="accent1">
                                      <a:tint val="40000"/>
                                      <a:satMod val="250000"/>
                                    </a:schemeClr>
                                  </a:gs>
                                </a:gsLst>
                                <a:lin ang="5400000"/>
                              </a:gradFill>
                              <a:latin typeface="Cambria Math"/>
                            </a:rPr>
                          </m:ctrlPr>
                        </m:borderBoxPr>
                        <m:e>
                          <m:f>
                            <m:fPr>
                              <m:ctrlPr>
                                <a:rPr lang="es-PE" sz="280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s-ES" sz="2800" b="0" i="1">
                                  <a:ln w="10541" cmpd="sng">
                                    <a:solidFill>
                                      <a:schemeClr val="accent1">
                                        <a:shade val="88000"/>
                                        <a:satMod val="110000"/>
                                      </a:schemeClr>
                                    </a:solidFill>
                                    <a:prstDash val="solid"/>
                                  </a:ln>
                                  <a:gradFill>
                                    <a:gsLst>
                                      <a:gs pos="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  <a:gs pos="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50000">
                                        <a:schemeClr val="accent1">
                                          <a:shade val="20000"/>
                                          <a:satMod val="300000"/>
                                        </a:schemeClr>
                                      </a:gs>
                                      <a:gs pos="79000">
                                        <a:schemeClr val="accent1">
                                          <a:tint val="52000"/>
                                          <a:satMod val="300000"/>
                                        </a:schemeClr>
                                      </a:gs>
                                      <a:gs pos="100000">
                                        <a:schemeClr val="accent1">
                                          <a:tint val="40000"/>
                                          <a:satMod val="250000"/>
                                        </a:schemeClr>
                                      </a:gs>
                                    </a:gsLst>
                                    <a:lin ang="5400000"/>
                                  </a:gradFill>
                                  <a:latin typeface="Cambria Math"/>
                                </a:rPr>
                                <m:t>12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s-PE" sz="2800" dirty="0"/>
              </a:p>
            </p:txBody>
          </p:sp>
        </mc:Choice>
        <mc:Fallback xmlns="">
          <p:sp>
            <p:nvSpPr>
              <p:cNvPr id="3" name="2 Marcador de contenido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6496" y="2564904"/>
                <a:ext cx="9073008" cy="3960439"/>
              </a:xfrm>
              <a:blipFill rotWithShape="1">
                <a:blip r:embed="rId2"/>
                <a:stretch>
                  <a:fillRect l="-1343" t="-2003"/>
                </a:stretch>
              </a:blipFill>
            </p:spPr>
            <p:txBody>
              <a:bodyPr/>
              <a:lstStyle/>
              <a:p>
                <a:r>
                  <a:rPr lang="es-P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95300" y="554352"/>
            <a:ext cx="8915400" cy="858424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b="1" spc="150" dirty="0" smtClean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PERIÓDICO MIXTO</a:t>
            </a:r>
            <a:endParaRPr lang="es-PE" b="1" spc="150" dirty="0">
              <a:ln w="11430"/>
              <a:solidFill>
                <a:srgbClr val="F8F8F8"/>
              </a:solidFill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pic>
        <p:nvPicPr>
          <p:cNvPr id="4" name="3 Imagen" descr="Descripción: UTP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06041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Título"/>
          <p:cNvSpPr>
            <a:spLocks noGrp="1"/>
          </p:cNvSpPr>
          <p:nvPr>
            <p:ph type="title"/>
          </p:nvPr>
        </p:nvSpPr>
        <p:spPr>
          <a:xfrm>
            <a:off x="495300" y="770376"/>
            <a:ext cx="8915400" cy="858424"/>
          </a:xfrm>
          <a:effectLst/>
        </p:spPr>
        <p:txBody>
          <a:bodyPr vert="horz" lIns="91440" tIns="45720" rIns="91440" bIns="45720" rtlCol="0" anchor="t" anchorCtr="0">
            <a:no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marL="182880" fontAlgn="base">
              <a:spcAft>
                <a:spcPct val="0"/>
              </a:spcAft>
              <a:buClr>
                <a:schemeClr val="accent6">
                  <a:lumMod val="75000"/>
                </a:schemeClr>
              </a:buClr>
              <a:buSzPct val="128000"/>
              <a:buFont typeface="Georgia" pitchFamily="18" charset="0"/>
            </a:pPr>
            <a:r>
              <a:rPr lang="es-PE" b="1" spc="150" dirty="0">
                <a:ln w="11430"/>
                <a:solidFill>
                  <a:srgbClr val="F8F8F8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</a:rPr>
              <a:t>ADICIÓN Y SUSTRACCIÓN</a:t>
            </a:r>
          </a:p>
        </p:txBody>
      </p:sp>
      <p:sp>
        <p:nvSpPr>
          <p:cNvPr id="9" name="2 Marcador de contenido"/>
          <p:cNvSpPr txBox="1">
            <a:spLocks/>
          </p:cNvSpPr>
          <p:nvPr/>
        </p:nvSpPr>
        <p:spPr>
          <a:xfrm>
            <a:off x="560512" y="2600908"/>
            <a:ext cx="8784976" cy="1908212"/>
          </a:xfrm>
          <a:prstGeom prst="rect">
            <a:avLst/>
          </a:prstGeom>
        </p:spPr>
        <p:txBody>
          <a:bodyPr>
            <a:noAutofit/>
          </a:bodyPr>
          <a:lstStyle>
            <a:lvl1pPr marL="27432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76263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2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2pPr>
            <a:lvl3pPr marL="855663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20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3pPr>
            <a:lvl4pPr marL="11430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4pPr>
            <a:lvl5pPr marL="146304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Char char=""/>
              <a:defRPr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5pPr>
            <a:lvl6pPr marL="178308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10312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42316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743200" indent="-228600" algn="l" defTabSz="914400" rtl="0" eaLnBrk="1" latinLnBrk="0" hangingPunct="1">
              <a:spcBef>
                <a:spcPts val="384"/>
              </a:spcBef>
              <a:buClr>
                <a:schemeClr val="accent1"/>
              </a:buClr>
              <a:buFont typeface="Symbol" pitchFamily="18" charset="2"/>
              <a:buChar char="*"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s-ES" sz="2800" dirty="0"/>
              <a:t>Para sumar o restar números decimales, se colocan los números en columnas haciendo coincidir las comas decimales y cada unidad con su unidad correspondiente. Las cifras que faltan se completan con ceros.</a:t>
            </a:r>
            <a:endParaRPr lang="es-PE" sz="2800" dirty="0"/>
          </a:p>
        </p:txBody>
      </p:sp>
      <p:pic>
        <p:nvPicPr>
          <p:cNvPr id="4" name="3 Imagen" descr="Descripción: decimal4.JPG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5997" y="4578093"/>
            <a:ext cx="2594006" cy="1872208"/>
          </a:xfrm>
          <a:prstGeom prst="rect">
            <a:avLst/>
          </a:prstGeom>
          <a:noFill/>
        </p:spPr>
      </p:pic>
      <p:pic>
        <p:nvPicPr>
          <p:cNvPr id="5" name="4 Imagen" descr="Descripción: UTP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2480" y="260648"/>
            <a:ext cx="1808480" cy="692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1786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2ca8cb74e666c2c8954f4796ebba48d7f5c779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orma de onda">
  <a:themeElements>
    <a:clrScheme name="Matematica">
      <a:dk1>
        <a:sysClr val="windowText" lastClr="000000"/>
      </a:dk1>
      <a:lt1>
        <a:srgbClr val="FFFFFF"/>
      </a:lt1>
      <a:dk2>
        <a:srgbClr val="0F243E"/>
      </a:dk2>
      <a:lt2>
        <a:srgbClr val="E7EDF5"/>
      </a:lt2>
      <a:accent1>
        <a:srgbClr val="28466A"/>
      </a:accent1>
      <a:accent2>
        <a:srgbClr val="C0504D"/>
      </a:accent2>
      <a:accent3>
        <a:srgbClr val="3D6AA1"/>
      </a:accent3>
      <a:accent4>
        <a:srgbClr val="B2A2C7"/>
      </a:accent4>
      <a:accent5>
        <a:srgbClr val="92CDDC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orma de onda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0</TotalTime>
  <Words>382</Words>
  <Application>Microsoft Office PowerPoint</Application>
  <PresentationFormat>A4 (210 x 297 mm)</PresentationFormat>
  <Paragraphs>59</Paragraphs>
  <Slides>1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6</vt:i4>
      </vt:variant>
    </vt:vector>
  </HeadingPairs>
  <TitlesOfParts>
    <vt:vector size="18" baseType="lpstr">
      <vt:lpstr>Forma de onda</vt:lpstr>
      <vt:lpstr>Equation.DSMT4</vt:lpstr>
      <vt:lpstr>Presentación de PowerPoint</vt:lpstr>
      <vt:lpstr>OPERACIONES  CON DECIMALES I</vt:lpstr>
      <vt:lpstr>LOGRO DE LA SESIÓN</vt:lpstr>
      <vt:lpstr>    ESQUEMA DE LA UNIDAD</vt:lpstr>
      <vt:lpstr>NÚMEROS DECIMALES</vt:lpstr>
      <vt:lpstr>DECIMAL EXACTO</vt:lpstr>
      <vt:lpstr>PERIÓDICO PURO</vt:lpstr>
      <vt:lpstr>PERIÓDICO MIXTO</vt:lpstr>
      <vt:lpstr>ADICIÓN Y SUSTRACCIÓN</vt:lpstr>
      <vt:lpstr>MULTIPLICACIÓN</vt:lpstr>
      <vt:lpstr>DIVISIÓN</vt:lpstr>
      <vt:lpstr>EJERCICIOS EXPLICATIVOS</vt:lpstr>
      <vt:lpstr>EJERCICIOS EXPLICATIVOS</vt:lpstr>
      <vt:lpstr>EJERCICIOS EXPLICATIVOS</vt:lpstr>
      <vt:lpstr>¡Ahora todos a practicar!</vt:lpstr>
      <vt:lpstr>EJERCICIO RETO </vt:lpstr>
    </vt:vector>
  </TitlesOfParts>
  <Company>C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ma</dc:title>
  <dc:creator>UNIVERSIDAD TECNOLOGICA DEL PERU</dc:creator>
  <cp:lastModifiedBy>Marlene Mendoza</cp:lastModifiedBy>
  <cp:revision>90</cp:revision>
  <dcterms:created xsi:type="dcterms:W3CDTF">2005-04-11T11:51:12Z</dcterms:created>
  <dcterms:modified xsi:type="dcterms:W3CDTF">2016-04-21T17:06:45Z</dcterms:modified>
</cp:coreProperties>
</file>